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07" r:id="rId2"/>
    <p:sldId id="287" r:id="rId3"/>
    <p:sldId id="288" r:id="rId4"/>
    <p:sldId id="260" r:id="rId5"/>
    <p:sldId id="290" r:id="rId6"/>
    <p:sldId id="280" r:id="rId7"/>
    <p:sldId id="281" r:id="rId8"/>
    <p:sldId id="282" r:id="rId9"/>
    <p:sldId id="291" r:id="rId10"/>
    <p:sldId id="292" r:id="rId11"/>
    <p:sldId id="303" r:id="rId12"/>
    <p:sldId id="284" r:id="rId13"/>
    <p:sldId id="293" r:id="rId14"/>
    <p:sldId id="301" r:id="rId15"/>
    <p:sldId id="305" r:id="rId16"/>
    <p:sldId id="285" r:id="rId17"/>
    <p:sldId id="306" r:id="rId18"/>
    <p:sldId id="302" r:id="rId19"/>
    <p:sldId id="304" r:id="rId20"/>
    <p:sldId id="297" r:id="rId21"/>
    <p:sldId id="308" r:id="rId22"/>
    <p:sldId id="279" r:id="rId23"/>
    <p:sldId id="294" r:id="rId24"/>
    <p:sldId id="295" r:id="rId25"/>
    <p:sldId id="296" r:id="rId26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00CC"/>
    <a:srgbClr val="FEA0A9"/>
    <a:srgbClr val="DFADF1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58" d="100"/>
          <a:sy n="58" d="100"/>
        </p:scale>
        <p:origin x="75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10/18/2020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B1F07-D5EA-4E41-BEFA-3F4F5B90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4F69D-4D7E-41BC-8896-246197B84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5D9E0-882D-4750-9589-161B07EB2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E8546-2D2B-4B00-BCE6-FAD8EA310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4B5B-BBE3-42CB-9656-D17BC28E5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DDB0-931C-4717-98E0-4B647D1B7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368F-825B-48DA-B172-C4C80C7E8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42833-F8DE-4C19-A08A-7D3C50EB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F6B5-64A5-4404-B5E7-4ADA18163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28018-C627-4CE2-8B71-27049AD8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4C78-4434-4460-B6EB-080A3EA46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+mn-lt"/>
              </a:defRPr>
            </a:lvl1pPr>
          </a:lstStyle>
          <a:p>
            <a:pPr>
              <a:defRPr/>
            </a:pPr>
            <a:fld id="{4BEDB446-39E2-4358-886F-0B1662CC1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jpe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image" Target="../media/image8.jpe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image" Target="../media/image30.jpeg"/><Relationship Id="rId7" Type="http://schemas.openxmlformats.org/officeDocument/2006/relationships/image" Target="../media/image32.jpeg"/><Relationship Id="rId2" Type="http://schemas.openxmlformats.org/officeDocument/2006/relationships/slide" Target="slide24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5.xml"/><Relationship Id="rId5" Type="http://schemas.openxmlformats.org/officeDocument/2006/relationships/image" Target="../media/image31.jpeg"/><Relationship Id="rId4" Type="http://schemas.openxmlformats.org/officeDocument/2006/relationships/slide" Target="slide22.xml"/><Relationship Id="rId9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image" Target="../media/image34.jpeg"/><Relationship Id="rId10" Type="http://schemas.openxmlformats.org/officeDocument/2006/relationships/image" Target="../media/image36.gif"/><Relationship Id="rId4" Type="http://schemas.openxmlformats.org/officeDocument/2006/relationships/slide" Target="slide24.xml"/><Relationship Id="rId9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jpe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image" Target="../media/image49.gif"/><Relationship Id="rId4" Type="http://schemas.openxmlformats.org/officeDocument/2006/relationships/slide" Target="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5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gif"/><Relationship Id="rId5" Type="http://schemas.openxmlformats.org/officeDocument/2006/relationships/slide" Target="slide18.xml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5.gi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4.wmf"/><Relationship Id="rId17" Type="http://schemas.openxmlformats.org/officeDocument/2006/relationships/image" Target="../media/image50.wmf"/><Relationship Id="rId2" Type="http://schemas.openxmlformats.org/officeDocument/2006/relationships/audio" Target="../media/audio2.wav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6.gif"/><Relationship Id="rId15" Type="http://schemas.openxmlformats.org/officeDocument/2006/relationships/image" Target="../media/image49.gif"/><Relationship Id="rId10" Type="http://schemas.openxmlformats.org/officeDocument/2006/relationships/image" Target="../media/image5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0.bin"/><Relationship Id="rId14" Type="http://schemas.openxmlformats.org/officeDocument/2006/relationships/slide" Target="slide1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audio" Target="../media/audio1.wav"/><Relationship Id="rId7" Type="http://schemas.openxmlformats.org/officeDocument/2006/relationships/image" Target="../media/image55.gif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12.xml"/><Relationship Id="rId1" Type="http://schemas.openxmlformats.org/officeDocument/2006/relationships/audio" Target="../media/audio2.wav"/><Relationship Id="rId6" Type="http://schemas.openxmlformats.org/officeDocument/2006/relationships/image" Target="../media/image59.png"/><Relationship Id="rId11" Type="http://schemas.openxmlformats.org/officeDocument/2006/relationships/image" Target="../media/image51.gif"/><Relationship Id="rId5" Type="http://schemas.openxmlformats.org/officeDocument/2006/relationships/image" Target="../media/image58.png"/><Relationship Id="rId10" Type="http://schemas.openxmlformats.org/officeDocument/2006/relationships/image" Target="../media/image49.gif"/><Relationship Id="rId4" Type="http://schemas.openxmlformats.org/officeDocument/2006/relationships/image" Target="../media/image57.gif"/><Relationship Id="rId9" Type="http://schemas.openxmlformats.org/officeDocument/2006/relationships/slide" Target="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2223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752600" y="342111"/>
            <a:ext cx="12039600" cy="2397125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ÌNH HỌC 8</a:t>
            </a:r>
            <a:endParaRPr lang="en-US" sz="36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546950" y="5126833"/>
            <a:ext cx="3632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ĐÀO THỊ THU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NĂM HỌC 2020 - 2021</a:t>
            </a:r>
            <a:endParaRPr lang="vi-VN" altLang="vi-VN" sz="2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4790760" y="3474843"/>
            <a:ext cx="422148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ẾT 1: TỨ GIÁC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720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169920" y="4105276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208021" y="4669156"/>
          <a:ext cx="40233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4023360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3385821" y="7044691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044691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413760" y="7498081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7498081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071361" y="4116706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048502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9160" y="490537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15" y="1719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80160"/>
            <a:ext cx="3413760" cy="2261235"/>
            <a:chOff x="1248" y="912"/>
            <a:chExt cx="1344" cy="1187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536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13318" name="Group 45"/>
          <p:cNvGrpSpPr>
            <a:grpSpLocks/>
          </p:cNvGrpSpPr>
          <p:nvPr/>
        </p:nvGrpSpPr>
        <p:grpSpPr bwMode="auto">
          <a:xfrm>
            <a:off x="6583680" y="1097280"/>
            <a:ext cx="4023360" cy="2535555"/>
            <a:chOff x="2784" y="768"/>
            <a:chExt cx="1584" cy="1331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2976" y="1584"/>
              <a:ext cx="4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4032" y="105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55"/>
          <p:cNvGrpSpPr>
            <a:grpSpLocks/>
          </p:cNvGrpSpPr>
          <p:nvPr/>
        </p:nvGrpSpPr>
        <p:grpSpPr bwMode="auto">
          <a:xfrm>
            <a:off x="10119360" y="1005841"/>
            <a:ext cx="4267200" cy="2608971"/>
            <a:chOff x="2640" y="2153"/>
            <a:chExt cx="2068" cy="1580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2832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3840" y="2496"/>
              <a:ext cx="43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4224" y="3087"/>
              <a:ext cx="48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2853" y="3086"/>
              <a:ext cx="267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>
              <a:off x="3120" y="2512"/>
              <a:ext cx="192" cy="96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7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803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4318000" y="80010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1341121" y="1859281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40" y="1737361"/>
            <a:ext cx="5974080" cy="2523457"/>
            <a:chOff x="3792" y="2544"/>
            <a:chExt cx="1824" cy="835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544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376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08" y="2592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2682240" y="4798696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9446261" y="4758691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314326"/>
            <a:ext cx="4338320" cy="3116580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84861" y="194311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683768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u="sng" dirty="0" err="1"/>
              <a:t>góc</a:t>
            </a:r>
            <a:r>
              <a:rPr lang="en-US" u="sng" dirty="0"/>
              <a:t> </a:t>
            </a:r>
            <a:r>
              <a:rPr lang="en-US" u="sng" dirty="0" err="1"/>
              <a:t>ngoài</a:t>
            </a:r>
            <a:r>
              <a:rPr lang="en-US" u="sng" dirty="0"/>
              <a:t> </a:t>
            </a:r>
            <a:r>
              <a:rPr lang="en-US" u="sng" dirty="0" err="1"/>
              <a:t>của</a:t>
            </a:r>
            <a:r>
              <a:rPr lang="en-US" u="sng" dirty="0"/>
              <a:t> </a:t>
            </a:r>
            <a:r>
              <a:rPr lang="en-US" u="sng" dirty="0" err="1"/>
              <a:t>tứ</a:t>
            </a:r>
            <a:r>
              <a:rPr lang="en-US" u="sng" dirty="0"/>
              <a:t> </a:t>
            </a:r>
            <a:r>
              <a:rPr lang="en-US" u="sng" dirty="0" err="1"/>
              <a:t>giác</a:t>
            </a:r>
            <a:endParaRPr lang="en-US" u="sng" dirty="0"/>
          </a:p>
        </p:txBody>
      </p:sp>
      <p:pic>
        <p:nvPicPr>
          <p:cNvPr id="56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662" y="508825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277360" y="5170171"/>
            <a:ext cx="7500621" cy="2510790"/>
            <a:chOff x="3056084" y="-304800"/>
            <a:chExt cx="3536948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284684" y="36380"/>
              <a:ext cx="3217523" cy="1522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Vớ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ấ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ì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tổ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số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ó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ằng</a:t>
              </a:r>
              <a:r>
                <a:rPr lang="en-US" sz="4000" dirty="0">
                  <a:solidFill>
                    <a:srgbClr val="0000CC"/>
                  </a:solidFill>
                </a:rPr>
                <a:t> 360</a:t>
              </a:r>
              <a:r>
                <a:rPr lang="en-US" sz="4000" baseline="30000" dirty="0">
                  <a:solidFill>
                    <a:srgbClr val="0000CC"/>
                  </a:solidFill>
                </a:rPr>
                <a:t>0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896622" y="1952626"/>
          <a:ext cx="211581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622030" imgH="253890" progId="Equation.DSMT4">
                  <p:embed/>
                </p:oleObj>
              </mc:Choice>
              <mc:Fallback>
                <p:oleObj name="Equation" r:id="rId4" imgW="622030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1952626"/>
                        <a:ext cx="2115819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47421" y="2552700"/>
          <a:ext cx="1856739" cy="57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1" y="2552700"/>
                        <a:ext cx="1856739" cy="57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952501" y="3118486"/>
          <a:ext cx="1856739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3118486"/>
                        <a:ext cx="1856739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937261" y="3686176"/>
          <a:ext cx="1727200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1" y="3686176"/>
                        <a:ext cx="1727200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960120" y="4263391"/>
          <a:ext cx="2115821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2" imgW="622080" imgH="266400" progId="Equation.DSMT4">
                  <p:embed/>
                </p:oleObj>
              </mc:Choice>
              <mc:Fallback>
                <p:oleObj name="Equation" r:id="rId12" imgW="622080" imgH="266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4263391"/>
                        <a:ext cx="2115821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103881" y="4231006"/>
          <a:ext cx="1079500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4" imgW="3174840" imgH="266400" progId="Equation.DSMT4">
                  <p:embed/>
                </p:oleObj>
              </mc:Choice>
              <mc:Fallback>
                <p:oleObj name="Equation" r:id="rId14" imgW="3174840" imgH="266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881" y="4231006"/>
                        <a:ext cx="10795000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4104640" y="3840481"/>
            <a:ext cx="5648960" cy="1802130"/>
            <a:chOff x="3085994" y="-1685777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103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í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ở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7a.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 err="1"/>
              <a:t>Tổ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3413760" y="1097280"/>
            <a:ext cx="11338560" cy="7198995"/>
            <a:chOff x="1392" y="624"/>
            <a:chExt cx="4464" cy="3779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779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87680" y="182880"/>
            <a:ext cx="4145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8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3680" y="5029200"/>
            <a:ext cx="4876800" cy="329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154"/>
          <p:cNvSpPr txBox="1">
            <a:spLocks noChangeArrowheads="1"/>
          </p:cNvSpPr>
          <p:nvPr/>
        </p:nvSpPr>
        <p:spPr bwMode="auto">
          <a:xfrm>
            <a:off x="731520" y="2011680"/>
            <a:ext cx="13411200" cy="197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ố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ỗ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ú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nhậ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ó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i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cơ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à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o</a:t>
            </a:r>
            <a:r>
              <a:rPr lang="en-US" sz="4000" dirty="0">
                <a:solidFill>
                  <a:srgbClr val="0000CC"/>
                </a:solidFill>
              </a:rPr>
              <a:t> HS </a:t>
            </a:r>
            <a:r>
              <a:rPr lang="en-US" sz="4000" dirty="0" err="1">
                <a:solidFill>
                  <a:srgbClr val="0000CC"/>
                </a:solidFill>
              </a:rPr>
              <a:t>khác</a:t>
            </a:r>
            <a:r>
              <a:rPr lang="en-US" sz="40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8436" name="WordArt 3"/>
          <p:cNvSpPr>
            <a:spLocks noChangeArrowheads="1" noChangeShapeType="1" noTextEdit="1"/>
          </p:cNvSpPr>
          <p:nvPr/>
        </p:nvSpPr>
        <p:spPr bwMode="auto">
          <a:xfrm>
            <a:off x="3169920" y="548640"/>
            <a:ext cx="8778240" cy="9144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SlantUp">
              <a:avLst>
                <a:gd name="adj" fmla="val 0"/>
              </a:avLst>
            </a:prstTxWarp>
          </a:bodyPr>
          <a:lstStyle/>
          <a:p>
            <a:r>
              <a:rPr lang="en-US" sz="51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pic>
        <p:nvPicPr>
          <p:cNvPr id="18437" name="Picture 16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5280" y="4206241"/>
            <a:ext cx="3169920" cy="2205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309862" y="4114800"/>
            <a:ext cx="4320539" cy="238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8000" y="5029200"/>
            <a:ext cx="3657600" cy="260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4" name="Picture 16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0720" y="489586"/>
            <a:ext cx="4165600" cy="289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9460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17436" name="Picture 28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13880" y="3623310"/>
            <a:ext cx="6789421" cy="4284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93280" y="489586"/>
            <a:ext cx="643128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34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63041" y="4114801"/>
            <a:ext cx="5450840" cy="372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2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3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4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5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74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4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4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1961" y="409384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98462" y="323659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245102" y="1927861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744221" y="3851911"/>
            <a:ext cx="3766819" cy="1919197"/>
            <a:chOff x="465931" y="3209925"/>
            <a:chExt cx="2353469" cy="1599331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8" y="4078287"/>
              <a:ext cx="2190750" cy="730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b="1" dirty="0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3440" y="822960"/>
            <a:ext cx="13167360" cy="2747998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7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: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song </a:t>
            </a:r>
            <a:r>
              <a:rPr lang="en-US" dirty="0" err="1"/>
              <a:t>song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: Tam </a:t>
            </a:r>
            <a:r>
              <a:rPr lang="en-US" dirty="0" err="1"/>
              <a:t>giác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I: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440" y="3840480"/>
            <a:ext cx="12801600" cy="3825216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ớp</a:t>
            </a:r>
            <a:r>
              <a:rPr lang="en-US" sz="4000" dirty="0">
                <a:solidFill>
                  <a:srgbClr val="0000CC"/>
                </a:solidFill>
              </a:rPr>
              <a:t> 8,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e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iế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: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: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Diệ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c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I: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ồ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ạng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V: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ă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ụ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ứng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ó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ều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21166732">
            <a:off x="2600961" y="1219200"/>
            <a:ext cx="4599941" cy="78295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9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9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2021841" y="2090609"/>
            <a:ext cx="7150101" cy="424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130622" tIns="65311" rIns="130622" bIns="65311">
            <a:spAutoFit/>
          </a:bodyPr>
          <a:lstStyle/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dirty="0">
                <a:solidFill>
                  <a:srgbClr val="0000CC"/>
                </a:solidFill>
              </a:rPr>
              <a:t>    </a:t>
            </a:r>
            <a:r>
              <a:rPr lang="en-US" altLang="en-US" sz="4000" b="1" dirty="0">
                <a:solidFill>
                  <a:srgbClr val="0033CC"/>
                </a:solidFill>
              </a:rPr>
              <a:t>1/ </a:t>
            </a:r>
            <a:r>
              <a:rPr lang="en-US" altLang="en-US" sz="4000" b="1" dirty="0" err="1">
                <a:solidFill>
                  <a:srgbClr val="0033CC"/>
                </a:solidFill>
              </a:rPr>
              <a:t>H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uộ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nghĩ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ồi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í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ổng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ó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ủ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.</a:t>
            </a: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2/ </a:t>
            </a:r>
            <a:r>
              <a:rPr lang="en-US" altLang="en-US" sz="4000" b="1" dirty="0" err="1">
                <a:solidFill>
                  <a:srgbClr val="0033CC"/>
                </a:solidFill>
              </a:rPr>
              <a:t>Làm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ập</a:t>
            </a:r>
            <a:r>
              <a:rPr lang="en-US" altLang="en-US" sz="4000" b="1" dirty="0">
                <a:solidFill>
                  <a:srgbClr val="0033CC"/>
                </a:solidFill>
              </a:rPr>
              <a:t>: 3; 4; 5 </a:t>
            </a:r>
            <a:br>
              <a:rPr lang="en-US" altLang="en-US" sz="4000" b="1" dirty="0">
                <a:solidFill>
                  <a:srgbClr val="0033CC"/>
                </a:solidFill>
              </a:rPr>
            </a:br>
            <a:r>
              <a:rPr lang="en-US" altLang="en-US" sz="4000" b="1" dirty="0">
                <a:solidFill>
                  <a:srgbClr val="0033CC"/>
                </a:solidFill>
              </a:rPr>
              <a:t>(Sgk-T67)</a:t>
            </a: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3/ </a:t>
            </a:r>
            <a:r>
              <a:rPr lang="en-US" altLang="en-US" sz="4000" b="1" dirty="0" err="1">
                <a:solidFill>
                  <a:srgbClr val="0033CC"/>
                </a:solidFill>
              </a:rPr>
              <a:t>Soạn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: </a:t>
            </a:r>
            <a:r>
              <a:rPr lang="en-US" altLang="en-US" sz="4000" b="1" dirty="0" err="1">
                <a:solidFill>
                  <a:srgbClr val="0033CC"/>
                </a:solidFill>
              </a:rPr>
              <a:t>Hì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ang</a:t>
            </a:r>
            <a:endParaRPr lang="en-US" altLang="en-US" sz="4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8" name="WordArt 28"/>
          <p:cNvSpPr>
            <a:spLocks noChangeArrowheads="1" noChangeShapeType="1" noTextEdit="1"/>
          </p:cNvSpPr>
          <p:nvPr/>
        </p:nvSpPr>
        <p:spPr bwMode="auto">
          <a:xfrm>
            <a:off x="0" y="117569"/>
            <a:ext cx="14630400" cy="795528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HÀNH CÔNG</a:t>
            </a:r>
          </a:p>
          <a:p>
            <a:pPr algn="ctr"/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99% </a:t>
            </a:r>
            <a:r>
              <a:rPr lang="en-US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LÀ </a:t>
            </a:r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NHỜ</a:t>
            </a:r>
          </a:p>
          <a:p>
            <a:pPr algn="ctr"/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CHĂM CHỈ</a:t>
            </a:r>
            <a:endParaRPr lang="en-US" sz="5100" kern="10" dirty="0" smtClean="0">
              <a:ln w="12700">
                <a:solidFill>
                  <a:srgbClr val="FF1705"/>
                </a:solidFill>
                <a:round/>
                <a:headEnd/>
                <a:tailEnd/>
              </a:ln>
              <a:solidFill>
                <a:srgbClr val="FF1705">
                  <a:alpha val="96077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  <a:p>
            <a:pPr algn="ctr"/>
            <a:endParaRPr lang="vi-VN" sz="5100" kern="10" dirty="0">
              <a:ln w="12700">
                <a:solidFill>
                  <a:srgbClr val="FF1705"/>
                </a:solidFill>
                <a:round/>
                <a:headEnd/>
                <a:tailEnd/>
              </a:ln>
              <a:solidFill>
                <a:srgbClr val="FF1705">
                  <a:alpha val="96077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1122681" y="1188720"/>
            <a:ext cx="11861800" cy="5029200"/>
            <a:chOff x="1295400" y="2286000"/>
            <a:chExt cx="6858000" cy="3429000"/>
          </a:xfrm>
        </p:grpSpPr>
        <p:sp>
          <p:nvSpPr>
            <p:cNvPr id="2" name="Explosion 2 1"/>
            <p:cNvSpPr/>
            <p:nvPr/>
          </p:nvSpPr>
          <p:spPr>
            <a:xfrm>
              <a:off x="1295400" y="2286000"/>
              <a:ext cx="6858000" cy="3429000"/>
            </a:xfrm>
            <a:prstGeom prst="irregularSeal2">
              <a:avLst/>
            </a:prstGeom>
            <a:solidFill>
              <a:srgbClr val="FEA0A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77" name="TextBox 1"/>
            <p:cNvSpPr txBox="1">
              <a:spLocks noChangeArrowheads="1"/>
            </p:cNvSpPr>
            <p:nvPr/>
          </p:nvSpPr>
          <p:spPr bwMode="auto">
            <a:xfrm>
              <a:off x="2971859" y="3429000"/>
              <a:ext cx="3595537" cy="1322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/>
                <a:t>Bốn</a:t>
              </a:r>
              <a:r>
                <a:rPr lang="en-US" sz="4000" dirty="0"/>
                <a:t> </a:t>
              </a:r>
              <a:r>
                <a:rPr lang="en-US" sz="4000" dirty="0" err="1"/>
                <a:t>góc</a:t>
              </a:r>
              <a:r>
                <a:rPr lang="en-US" sz="4000" dirty="0"/>
                <a:t> </a:t>
              </a:r>
              <a:r>
                <a:rPr lang="en-US" sz="4000" dirty="0" err="1"/>
                <a:t>của</a:t>
              </a:r>
              <a:r>
                <a:rPr lang="en-US" sz="4000" dirty="0"/>
                <a:t> </a:t>
              </a:r>
              <a:r>
                <a:rPr lang="en-US" sz="4000" dirty="0" err="1"/>
                <a:t>một</a:t>
              </a:r>
              <a:r>
                <a:rPr lang="en-US" sz="4000" dirty="0"/>
                <a:t> </a:t>
              </a:r>
              <a:r>
                <a:rPr lang="en-US" sz="4000" dirty="0" err="1"/>
                <a:t>tứ</a:t>
              </a:r>
              <a:r>
                <a:rPr lang="en-US" sz="4000" dirty="0"/>
                <a:t> </a:t>
              </a:r>
              <a:r>
                <a:rPr lang="en-US" sz="4000" dirty="0" err="1"/>
                <a:t>giác</a:t>
              </a:r>
              <a:r>
                <a:rPr lang="en-US" sz="4000" dirty="0"/>
                <a:t> </a:t>
              </a:r>
              <a:r>
                <a:rPr lang="en-US" sz="4000" dirty="0" err="1"/>
                <a:t>có</a:t>
              </a:r>
              <a:r>
                <a:rPr lang="en-US" sz="4000" dirty="0"/>
                <a:t> </a:t>
              </a:r>
              <a:r>
                <a:rPr lang="en-US" sz="4000" dirty="0" err="1"/>
                <a:t>thể</a:t>
              </a:r>
              <a:r>
                <a:rPr lang="en-US" sz="4000" dirty="0"/>
                <a:t>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nhọn</a:t>
              </a:r>
              <a:r>
                <a:rPr lang="en-US" sz="4000" dirty="0"/>
                <a:t>,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tù</a:t>
              </a:r>
              <a:r>
                <a:rPr lang="en-US" sz="4000" dirty="0"/>
                <a:t> </a:t>
              </a:r>
              <a:r>
                <a:rPr lang="en-US" sz="4000" dirty="0" err="1"/>
                <a:t>hoặc</a:t>
              </a:r>
              <a:r>
                <a:rPr lang="en-US" sz="4000" dirty="0"/>
                <a:t>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vuông</a:t>
              </a:r>
              <a:r>
                <a:rPr lang="en-US" sz="4000" dirty="0"/>
                <a:t> </a:t>
              </a:r>
              <a:r>
                <a:rPr lang="en-US" sz="4000" dirty="0" err="1"/>
                <a:t>không</a:t>
              </a:r>
              <a:r>
                <a:rPr lang="en-US" sz="4000" dirty="0"/>
                <a:t>?</a:t>
              </a:r>
            </a:p>
          </p:txBody>
        </p:sp>
      </p:grpSp>
      <p:pic>
        <p:nvPicPr>
          <p:cNvPr id="23555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325121" y="6390641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9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12506960" y="6642736"/>
            <a:ext cx="2001520" cy="149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" y="0"/>
            <a:ext cx="2001520" cy="1495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2760961" y="-154939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84121" y="24250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90600" y="3505200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MỘT TRÀNG PHÁO TAY CỦA CẢ LỚP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1" name="Picture 17" descr="ag00373_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072640" y="640080"/>
            <a:ext cx="10363200" cy="6949440"/>
            <a:chOff x="768" y="336"/>
            <a:chExt cx="4704" cy="3648"/>
          </a:xfrm>
        </p:grpSpPr>
        <p:pic>
          <p:nvPicPr>
            <p:cNvPr id="23567" name="Picture 8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3573" name="Picture 14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4" name="Picture 15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20" y="480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5" name="Picture 16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31520" y="1354456"/>
            <a:ext cx="12923520" cy="4440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marL="489833" indent="-489833">
              <a:spcBef>
                <a:spcPct val="50000"/>
              </a:spcBef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r>
              <a:rPr lang="en-US" sz="4000" dirty="0">
                <a:latin typeface=".VnTime" pitchFamily="34" charset="0"/>
              </a:rPr>
              <a:t>				</a:t>
            </a:r>
          </a:p>
          <a:p>
            <a:pPr marL="489833" indent="-489833">
              <a:spcBef>
                <a:spcPct val="50000"/>
              </a:spcBef>
            </a:pPr>
            <a:r>
              <a:rPr lang="en-US" sz="4000" dirty="0" err="1">
                <a:cs typeface="Times New Roman" pitchFamily="18" charset="0"/>
              </a:rPr>
              <a:t>Tứ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giác</a:t>
            </a:r>
            <a:r>
              <a:rPr lang="en-US" sz="4000" dirty="0">
                <a:cs typeface="Times New Roman" pitchFamily="18" charset="0"/>
              </a:rPr>
              <a:t> ABCD </a:t>
            </a:r>
            <a:r>
              <a:rPr lang="en-US" sz="4000" dirty="0" err="1">
                <a:cs typeface="Times New Roman" pitchFamily="18" charset="0"/>
              </a:rPr>
              <a:t>có</a:t>
            </a:r>
            <a:r>
              <a:rPr lang="en-US" sz="4000" dirty="0">
                <a:cs typeface="Times New Roman" pitchFamily="18" charset="0"/>
              </a:rPr>
              <a:t> A + B = 14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hì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ổng</a:t>
            </a:r>
            <a:r>
              <a:rPr lang="en-US" sz="4000" dirty="0">
                <a:cs typeface="Times New Roman" pitchFamily="18" charset="0"/>
              </a:rPr>
              <a:t> C + D </a:t>
            </a:r>
            <a:r>
              <a:rPr lang="en-US" sz="4000" dirty="0" err="1">
                <a:cs typeface="Times New Roman" pitchFamily="18" charset="0"/>
              </a:rPr>
              <a:t>là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  <a:buFontTx/>
              <a:buAutoNum type="alphaUcPeriod"/>
            </a:pPr>
            <a:r>
              <a:rPr lang="en-US" sz="4000" dirty="0">
                <a:cs typeface="Times New Roman" pitchFamily="18" charset="0"/>
              </a:rPr>
              <a:t> C+D=22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C. </a:t>
            </a:r>
            <a:r>
              <a:rPr lang="en-US" sz="4000" baseline="30000" dirty="0">
                <a:cs typeface="Times New Roman" pitchFamily="18" charset="0"/>
              </a:rPr>
              <a:t> </a:t>
            </a:r>
            <a:r>
              <a:rPr lang="en-US" sz="4000" dirty="0">
                <a:cs typeface="Times New Roman" pitchFamily="18" charset="0"/>
              </a:rPr>
              <a:t>C+D=16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B.  </a:t>
            </a:r>
            <a:r>
              <a:rPr lang="en-US" sz="4000" dirty="0">
                <a:cs typeface="Times New Roman" pitchFamily="18" charset="0"/>
              </a:rPr>
              <a:t>C+D=20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D. C+D=15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endParaRPr lang="en-US" sz="4000" dirty="0">
              <a:latin typeface=".VnTime" pitchFamily="34" charset="0"/>
            </a:endParaRPr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 rot="10677275" flipV="1">
            <a:off x="9143719" y="2314576"/>
            <a:ext cx="360680" cy="93344"/>
            <a:chOff x="1344" y="2928"/>
            <a:chExt cx="912" cy="192"/>
          </a:xfrm>
        </p:grpSpPr>
        <p:sp>
          <p:nvSpPr>
            <p:cNvPr id="24636" name="Line 8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8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 rot="10677275" flipV="1">
            <a:off x="10002801" y="2299336"/>
            <a:ext cx="360680" cy="93344"/>
            <a:chOff x="1344" y="2928"/>
            <a:chExt cx="912" cy="192"/>
          </a:xfrm>
        </p:grpSpPr>
        <p:sp>
          <p:nvSpPr>
            <p:cNvPr id="24634" name="Line 10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Line 10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6"/>
          <p:cNvGrpSpPr>
            <a:grpSpLocks/>
          </p:cNvGrpSpPr>
          <p:nvPr/>
        </p:nvGrpSpPr>
        <p:grpSpPr bwMode="auto">
          <a:xfrm rot="10677275" flipV="1">
            <a:off x="5449851" y="2318386"/>
            <a:ext cx="360680" cy="93344"/>
            <a:chOff x="1344" y="2928"/>
            <a:chExt cx="912" cy="192"/>
          </a:xfrm>
        </p:grpSpPr>
        <p:sp>
          <p:nvSpPr>
            <p:cNvPr id="24632" name="Line 10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10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 rot="10677275" flipV="1">
            <a:off x="4628869" y="2337436"/>
            <a:ext cx="360680" cy="93344"/>
            <a:chOff x="1344" y="2928"/>
            <a:chExt cx="912" cy="192"/>
          </a:xfrm>
        </p:grpSpPr>
        <p:sp>
          <p:nvSpPr>
            <p:cNvPr id="24630" name="Line 11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Line 11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 rot="10677275" flipV="1">
            <a:off x="6935751" y="4167449"/>
            <a:ext cx="360680" cy="93344"/>
            <a:chOff x="1344" y="2928"/>
            <a:chExt cx="912" cy="192"/>
          </a:xfrm>
        </p:grpSpPr>
        <p:sp>
          <p:nvSpPr>
            <p:cNvPr id="24628" name="Line 12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Line 12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30"/>
          <p:cNvGrpSpPr>
            <a:grpSpLocks/>
          </p:cNvGrpSpPr>
          <p:nvPr/>
        </p:nvGrpSpPr>
        <p:grpSpPr bwMode="auto">
          <a:xfrm rot="10677275" flipV="1">
            <a:off x="7545351" y="4167447"/>
            <a:ext cx="360680" cy="93346"/>
            <a:chOff x="1344" y="2928"/>
            <a:chExt cx="912" cy="192"/>
          </a:xfrm>
        </p:grpSpPr>
        <p:sp>
          <p:nvSpPr>
            <p:cNvPr id="24626" name="Line 13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13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33"/>
          <p:cNvGrpSpPr>
            <a:grpSpLocks/>
          </p:cNvGrpSpPr>
          <p:nvPr/>
        </p:nvGrpSpPr>
        <p:grpSpPr bwMode="auto">
          <a:xfrm rot="10677275" flipV="1">
            <a:off x="7050051" y="3196590"/>
            <a:ext cx="360680" cy="93346"/>
            <a:chOff x="1344" y="2928"/>
            <a:chExt cx="912" cy="192"/>
          </a:xfrm>
        </p:grpSpPr>
        <p:sp>
          <p:nvSpPr>
            <p:cNvPr id="24624" name="Line 13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13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39"/>
          <p:cNvGrpSpPr>
            <a:grpSpLocks/>
          </p:cNvGrpSpPr>
          <p:nvPr/>
        </p:nvGrpSpPr>
        <p:grpSpPr bwMode="auto">
          <a:xfrm rot="10677275" flipV="1">
            <a:off x="7621551" y="3196590"/>
            <a:ext cx="360680" cy="93346"/>
            <a:chOff x="1344" y="2928"/>
            <a:chExt cx="912" cy="192"/>
          </a:xfrm>
        </p:grpSpPr>
        <p:sp>
          <p:nvSpPr>
            <p:cNvPr id="24622" name="Line 14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14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42"/>
          <p:cNvGrpSpPr>
            <a:grpSpLocks/>
          </p:cNvGrpSpPr>
          <p:nvPr/>
        </p:nvGrpSpPr>
        <p:grpSpPr bwMode="auto">
          <a:xfrm rot="10677275" flipV="1">
            <a:off x="2080261" y="3176849"/>
            <a:ext cx="360680" cy="93344"/>
            <a:chOff x="1344" y="2928"/>
            <a:chExt cx="912" cy="192"/>
          </a:xfrm>
        </p:grpSpPr>
        <p:sp>
          <p:nvSpPr>
            <p:cNvPr id="24620" name="Line 14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14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57"/>
          <p:cNvGrpSpPr>
            <a:grpSpLocks/>
          </p:cNvGrpSpPr>
          <p:nvPr/>
        </p:nvGrpSpPr>
        <p:grpSpPr bwMode="auto">
          <a:xfrm rot="10677275" flipV="1">
            <a:off x="2135151" y="4167449"/>
            <a:ext cx="360680" cy="93344"/>
            <a:chOff x="1344" y="2928"/>
            <a:chExt cx="912" cy="192"/>
          </a:xfrm>
        </p:grpSpPr>
        <p:sp>
          <p:nvSpPr>
            <p:cNvPr id="24618" name="Line 15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5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60"/>
          <p:cNvGrpSpPr>
            <a:grpSpLocks/>
          </p:cNvGrpSpPr>
          <p:nvPr/>
        </p:nvGrpSpPr>
        <p:grpSpPr bwMode="auto">
          <a:xfrm rot="10677275" flipV="1">
            <a:off x="1474471" y="3176849"/>
            <a:ext cx="360680" cy="93344"/>
            <a:chOff x="1344" y="2928"/>
            <a:chExt cx="912" cy="192"/>
          </a:xfrm>
        </p:grpSpPr>
        <p:sp>
          <p:nvSpPr>
            <p:cNvPr id="24616" name="Line 16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6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63"/>
          <p:cNvGrpSpPr>
            <a:grpSpLocks/>
          </p:cNvGrpSpPr>
          <p:nvPr/>
        </p:nvGrpSpPr>
        <p:grpSpPr bwMode="auto">
          <a:xfrm rot="10677275" flipV="1">
            <a:off x="1525551" y="4167447"/>
            <a:ext cx="360680" cy="93346"/>
            <a:chOff x="1344" y="2928"/>
            <a:chExt cx="912" cy="192"/>
          </a:xfrm>
        </p:grpSpPr>
        <p:sp>
          <p:nvSpPr>
            <p:cNvPr id="24614" name="Line 16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16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Oval 166"/>
          <p:cNvSpPr>
            <a:spLocks noChangeArrowheads="1"/>
          </p:cNvSpPr>
          <p:nvPr/>
        </p:nvSpPr>
        <p:spPr bwMode="auto">
          <a:xfrm>
            <a:off x="609600" y="32766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24592" name="Picture 2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3" name="Picture 3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4" name="Picture 4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5" name="Picture 5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7"/>
          <p:cNvGrpSpPr>
            <a:grpSpLocks/>
          </p:cNvGrpSpPr>
          <p:nvPr/>
        </p:nvGrpSpPr>
        <p:grpSpPr bwMode="auto">
          <a:xfrm>
            <a:off x="1981200" y="274320"/>
            <a:ext cx="10363200" cy="6949440"/>
            <a:chOff x="768" y="336"/>
            <a:chExt cx="4704" cy="3648"/>
          </a:xfrm>
        </p:grpSpPr>
        <p:pic>
          <p:nvPicPr>
            <p:cNvPr id="24605" name="Picture 8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5" y="752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4611" name="Picture 14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12" name="Picture 15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24" y="352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13" name="Picture 16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4" name="Picture 17" descr="ag00373_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24" descr="firew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2362200" y="2743200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1600200" y="3655272"/>
            <a:ext cx="110032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CỘNG 1 ĐIỂM VÀO ĐIỂM MIỆNG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0" grpId="0" animBg="1"/>
      <p:bldP spid="4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27960" y="2244090"/>
            <a:ext cx="2969261" cy="222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486400" y="1280160"/>
            <a:ext cx="6949440" cy="2560320"/>
            <a:chOff x="3038422" y="-1887859"/>
            <a:chExt cx="2711613" cy="1414570"/>
          </a:xfrm>
        </p:grpSpPr>
        <p:sp>
          <p:nvSpPr>
            <p:cNvPr id="10" name="Cloud 9"/>
            <p:cNvSpPr/>
            <p:nvPr/>
          </p:nvSpPr>
          <p:spPr>
            <a:xfrm>
              <a:off x="3038422" y="-1887859"/>
              <a:ext cx="2616469" cy="1414570"/>
            </a:xfrm>
            <a:prstGeom prst="cloud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634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73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FF"/>
                  </a:solidFill>
                </a:rPr>
                <a:t>Tính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óc</a:t>
              </a:r>
              <a:r>
                <a:rPr lang="en-US" sz="4000" dirty="0">
                  <a:solidFill>
                    <a:srgbClr val="0000FF"/>
                  </a:solidFill>
                </a:rPr>
                <a:t> B </a:t>
              </a:r>
              <a:r>
                <a:rPr lang="en-US" sz="4000" dirty="0" err="1">
                  <a:solidFill>
                    <a:srgbClr val="0000FF"/>
                  </a:solidFill>
                </a:rPr>
                <a:t>của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tứ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iác</a:t>
              </a:r>
              <a:r>
                <a:rPr lang="en-US" sz="4000" dirty="0">
                  <a:solidFill>
                    <a:srgbClr val="0000FF"/>
                  </a:solidFill>
                </a:rPr>
                <a:t> ABCD </a:t>
              </a:r>
              <a:r>
                <a:rPr lang="en-US" sz="4000" dirty="0" err="1">
                  <a:solidFill>
                    <a:srgbClr val="0000FF"/>
                  </a:solidFill>
                </a:rPr>
                <a:t>biết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endParaRPr lang="en-US" sz="4000" baseline="30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61760" y="2798446"/>
          <a:ext cx="438912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760" y="2798446"/>
                        <a:ext cx="4389120" cy="71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43840" y="18288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5760" y="5006340"/>
          <a:ext cx="13776960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4508280" imgH="431640" progId="Equation.DSMT4">
                  <p:embed/>
                </p:oleObj>
              </mc:Choice>
              <mc:Fallback>
                <p:oleObj name="Equation" r:id="rId9" imgW="45082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5006340"/>
                        <a:ext cx="13776960" cy="1211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42560" y="6400800"/>
          <a:ext cx="3822701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560" y="6400800"/>
                        <a:ext cx="3822701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484121" y="24250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676400" y="3931920"/>
            <a:ext cx="1141476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MỘT ĐIỂM </a:t>
            </a: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10 VÀO ĐIỂM MIỆNG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5615" name="Picture 75" descr="Stars_twinkl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 descr="ag00373_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28" name="~PP4867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~PP479.WAV"/>
          </p:nvPr>
        </p:nvPicPr>
        <p:blipFill>
          <a:blip r:embed="rId16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7"/>
          <p:cNvGrpSpPr>
            <a:grpSpLocks/>
          </p:cNvGrpSpPr>
          <p:nvPr/>
        </p:nvGrpSpPr>
        <p:grpSpPr bwMode="auto">
          <a:xfrm>
            <a:off x="2072640" y="640080"/>
            <a:ext cx="10363200" cy="6949440"/>
            <a:chOff x="768" y="336"/>
            <a:chExt cx="4704" cy="3648"/>
          </a:xfrm>
        </p:grpSpPr>
        <p:pic>
          <p:nvPicPr>
            <p:cNvPr id="25624" name="Picture 8" descr="BALLOON3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5630" name="Picture 14" descr="BALLOON3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31" name="Picture 15" descr="BALLOON3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120" y="480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32" name="Picture 16" descr="BALLOON3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6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4160" y="1371600"/>
            <a:ext cx="9387840" cy="3825216"/>
          </a:xfrm>
          <a:prstGeom prst="rect">
            <a:avLst/>
          </a:prstGeom>
        </p:spPr>
        <p:txBody>
          <a:bodyPr lIns="130622" tIns="65311" rIns="130622" bIns="6531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endParaRPr lang="en-US" sz="4000" b="1" dirty="0">
              <a:solidFill>
                <a:srgbClr val="0000CC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4000" b="1" i="1" dirty="0" err="1"/>
              <a:t>Một</a:t>
            </a:r>
            <a:r>
              <a:rPr lang="en-US" sz="4000" b="1" i="1" dirty="0"/>
              <a:t> </a:t>
            </a:r>
            <a:r>
              <a:rPr lang="en-US" sz="4000" b="1" i="1" dirty="0" err="1"/>
              <a:t>tứ</a:t>
            </a:r>
            <a:r>
              <a:rPr lang="en-US" sz="4000" b="1" i="1" dirty="0"/>
              <a:t> </a:t>
            </a:r>
            <a:r>
              <a:rPr lang="en-US" sz="4000" b="1" i="1" dirty="0" err="1"/>
              <a:t>giác</a:t>
            </a:r>
            <a:r>
              <a:rPr lang="en-US" sz="4000" b="1" i="1" dirty="0"/>
              <a:t> </a:t>
            </a:r>
            <a:r>
              <a:rPr lang="en-US" sz="4000" b="1" i="1" dirty="0" err="1"/>
              <a:t>có</a:t>
            </a:r>
            <a:r>
              <a:rPr lang="en-US" sz="4000" b="1" i="1" dirty="0"/>
              <a:t> </a:t>
            </a:r>
            <a:r>
              <a:rPr lang="en-US" sz="4000" b="1" i="1" dirty="0" err="1"/>
              <a:t>nhiều</a:t>
            </a:r>
            <a:r>
              <a:rPr lang="en-US" sz="4000" b="1" i="1" dirty="0"/>
              <a:t> </a:t>
            </a:r>
            <a:r>
              <a:rPr lang="en-US" sz="4000" b="1" i="1" err="1"/>
              <a:t>nhất</a:t>
            </a:r>
            <a:r>
              <a:rPr lang="en-US" sz="4000" b="1" i="1" smtClean="0"/>
              <a:t>: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 smtClean="0"/>
              <a:t>Một góc tù               C. Ba góc tù                               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 smtClean="0"/>
              <a:t>Hai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r>
              <a:rPr lang="en-US" sz="4000" dirty="0"/>
              <a:t>                D. </a:t>
            </a:r>
            <a:r>
              <a:rPr lang="en-US" sz="4000" dirty="0" err="1"/>
              <a:t>Bốn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endParaRPr lang="en-US" sz="4000" dirty="0"/>
          </a:p>
        </p:txBody>
      </p:sp>
      <p:sp>
        <p:nvSpPr>
          <p:cNvPr id="4" name="Oval 166"/>
          <p:cNvSpPr>
            <a:spLocks noChangeArrowheads="1"/>
          </p:cNvSpPr>
          <p:nvPr/>
        </p:nvSpPr>
        <p:spPr bwMode="auto">
          <a:xfrm>
            <a:off x="7543800" y="35052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reeform 6"/>
          <p:cNvSpPr>
            <a:spLocks noEditPoints="1"/>
          </p:cNvSpPr>
          <p:nvPr/>
        </p:nvSpPr>
        <p:spPr bwMode="auto">
          <a:xfrm>
            <a:off x="645161" y="160020"/>
            <a:ext cx="13317221" cy="7713346"/>
          </a:xfrm>
          <a:custGeom>
            <a:avLst/>
            <a:gdLst/>
            <a:ahLst/>
            <a:cxnLst>
              <a:cxn ang="0">
                <a:pos x="653" y="0"/>
              </a:cxn>
              <a:cxn ang="0">
                <a:pos x="59" y="5"/>
              </a:cxn>
              <a:cxn ang="0">
                <a:pos x="653" y="0"/>
              </a:cxn>
              <a:cxn ang="0">
                <a:pos x="653" y="5"/>
              </a:cxn>
              <a:cxn ang="0">
                <a:pos x="653" y="0"/>
              </a:cxn>
              <a:cxn ang="0">
                <a:pos x="694" y="18"/>
              </a:cxn>
              <a:cxn ang="0">
                <a:pos x="653" y="5"/>
              </a:cxn>
              <a:cxn ang="0">
                <a:pos x="694" y="18"/>
              </a:cxn>
              <a:cxn ang="0">
                <a:pos x="707" y="59"/>
              </a:cxn>
              <a:cxn ang="0">
                <a:pos x="694" y="18"/>
              </a:cxn>
              <a:cxn ang="0">
                <a:pos x="712" y="59"/>
              </a:cxn>
              <a:cxn ang="0">
                <a:pos x="707" y="59"/>
              </a:cxn>
              <a:cxn ang="0">
                <a:pos x="712" y="59"/>
              </a:cxn>
              <a:cxn ang="0">
                <a:pos x="707" y="468"/>
              </a:cxn>
              <a:cxn ang="0">
                <a:pos x="712" y="59"/>
              </a:cxn>
              <a:cxn ang="0">
                <a:pos x="712" y="468"/>
              </a:cxn>
              <a:cxn ang="0">
                <a:pos x="707" y="468"/>
              </a:cxn>
              <a:cxn ang="0">
                <a:pos x="712" y="468"/>
              </a:cxn>
              <a:cxn ang="0">
                <a:pos x="691" y="506"/>
              </a:cxn>
              <a:cxn ang="0">
                <a:pos x="712" y="468"/>
              </a:cxn>
              <a:cxn ang="0">
                <a:pos x="653" y="527"/>
              </a:cxn>
              <a:cxn ang="0">
                <a:pos x="691" y="506"/>
              </a:cxn>
              <a:cxn ang="0">
                <a:pos x="653" y="527"/>
              </a:cxn>
              <a:cxn ang="0">
                <a:pos x="653" y="522"/>
              </a:cxn>
              <a:cxn ang="0">
                <a:pos x="653" y="527"/>
              </a:cxn>
              <a:cxn ang="0">
                <a:pos x="59" y="527"/>
              </a:cxn>
              <a:cxn ang="0">
                <a:pos x="653" y="522"/>
              </a:cxn>
              <a:cxn ang="0">
                <a:pos x="59" y="527"/>
              </a:cxn>
              <a:cxn ang="0">
                <a:pos x="59" y="522"/>
              </a:cxn>
              <a:cxn ang="0">
                <a:pos x="59" y="527"/>
              </a:cxn>
              <a:cxn ang="0">
                <a:pos x="18" y="509"/>
              </a:cxn>
              <a:cxn ang="0">
                <a:pos x="59" y="522"/>
              </a:cxn>
              <a:cxn ang="0">
                <a:pos x="18" y="509"/>
              </a:cxn>
              <a:cxn ang="0">
                <a:pos x="5" y="468"/>
              </a:cxn>
              <a:cxn ang="0">
                <a:pos x="18" y="509"/>
              </a:cxn>
              <a:cxn ang="0">
                <a:pos x="0" y="468"/>
              </a:cxn>
              <a:cxn ang="0">
                <a:pos x="5" y="468"/>
              </a:cxn>
              <a:cxn ang="0">
                <a:pos x="0" y="468"/>
              </a:cxn>
              <a:cxn ang="0">
                <a:pos x="5" y="59"/>
              </a:cxn>
              <a:cxn ang="0">
                <a:pos x="0" y="468"/>
              </a:cxn>
              <a:cxn ang="0">
                <a:pos x="0" y="59"/>
              </a:cxn>
              <a:cxn ang="0">
                <a:pos x="5" y="59"/>
              </a:cxn>
              <a:cxn ang="0">
                <a:pos x="0" y="59"/>
              </a:cxn>
              <a:cxn ang="0">
                <a:pos x="21" y="21"/>
              </a:cxn>
              <a:cxn ang="0">
                <a:pos x="0" y="59"/>
              </a:cxn>
              <a:cxn ang="0">
                <a:pos x="59" y="0"/>
              </a:cxn>
              <a:cxn ang="0">
                <a:pos x="21" y="21"/>
              </a:cxn>
              <a:cxn ang="0">
                <a:pos x="59" y="0"/>
              </a:cxn>
              <a:cxn ang="0">
                <a:pos x="59" y="5"/>
              </a:cxn>
              <a:cxn ang="0">
                <a:pos x="59" y="0"/>
              </a:cxn>
            </a:cxnLst>
            <a:rect l="0" t="0" r="r" b="b"/>
            <a:pathLst>
              <a:path w="712" h="527">
                <a:moveTo>
                  <a:pt x="59" y="0"/>
                </a:moveTo>
                <a:lnTo>
                  <a:pt x="653" y="0"/>
                </a:lnTo>
                <a:lnTo>
                  <a:pt x="653" y="5"/>
                </a:lnTo>
                <a:lnTo>
                  <a:pt x="59" y="5"/>
                </a:lnTo>
                <a:lnTo>
                  <a:pt x="59" y="0"/>
                </a:lnTo>
                <a:close/>
                <a:moveTo>
                  <a:pt x="653" y="0"/>
                </a:moveTo>
                <a:lnTo>
                  <a:pt x="653" y="0"/>
                </a:lnTo>
                <a:lnTo>
                  <a:pt x="653" y="5"/>
                </a:lnTo>
                <a:lnTo>
                  <a:pt x="653" y="5"/>
                </a:lnTo>
                <a:lnTo>
                  <a:pt x="653" y="0"/>
                </a:lnTo>
                <a:close/>
                <a:moveTo>
                  <a:pt x="653" y="0"/>
                </a:moveTo>
                <a:cubicBezTo>
                  <a:pt x="669" y="0"/>
                  <a:pt x="684" y="7"/>
                  <a:pt x="694" y="18"/>
                </a:cubicBezTo>
                <a:lnTo>
                  <a:pt x="691" y="21"/>
                </a:lnTo>
                <a:cubicBezTo>
                  <a:pt x="681" y="11"/>
                  <a:pt x="668" y="5"/>
                  <a:pt x="653" y="5"/>
                </a:cubicBezTo>
                <a:lnTo>
                  <a:pt x="653" y="0"/>
                </a:lnTo>
                <a:close/>
                <a:moveTo>
                  <a:pt x="694" y="18"/>
                </a:moveTo>
                <a:cubicBezTo>
                  <a:pt x="705" y="28"/>
                  <a:pt x="712" y="43"/>
                  <a:pt x="712" y="59"/>
                </a:cubicBezTo>
                <a:lnTo>
                  <a:pt x="707" y="59"/>
                </a:lnTo>
                <a:cubicBezTo>
                  <a:pt x="707" y="44"/>
                  <a:pt x="701" y="31"/>
                  <a:pt x="691" y="21"/>
                </a:cubicBezTo>
                <a:lnTo>
                  <a:pt x="694" y="18"/>
                </a:lnTo>
                <a:close/>
                <a:moveTo>
                  <a:pt x="712" y="59"/>
                </a:moveTo>
                <a:lnTo>
                  <a:pt x="712" y="59"/>
                </a:lnTo>
                <a:lnTo>
                  <a:pt x="707" y="59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59"/>
                </a:moveTo>
                <a:lnTo>
                  <a:pt x="712" y="468"/>
                </a:lnTo>
                <a:lnTo>
                  <a:pt x="707" y="468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468"/>
                </a:moveTo>
                <a:lnTo>
                  <a:pt x="712" y="468"/>
                </a:lnTo>
                <a:lnTo>
                  <a:pt x="707" y="468"/>
                </a:lnTo>
                <a:lnTo>
                  <a:pt x="707" y="468"/>
                </a:lnTo>
                <a:lnTo>
                  <a:pt x="712" y="468"/>
                </a:lnTo>
                <a:close/>
                <a:moveTo>
                  <a:pt x="712" y="468"/>
                </a:moveTo>
                <a:cubicBezTo>
                  <a:pt x="712" y="484"/>
                  <a:pt x="705" y="499"/>
                  <a:pt x="694" y="509"/>
                </a:cubicBezTo>
                <a:lnTo>
                  <a:pt x="691" y="506"/>
                </a:lnTo>
                <a:cubicBezTo>
                  <a:pt x="701" y="496"/>
                  <a:pt x="707" y="483"/>
                  <a:pt x="707" y="468"/>
                </a:cubicBezTo>
                <a:lnTo>
                  <a:pt x="712" y="468"/>
                </a:lnTo>
                <a:close/>
                <a:moveTo>
                  <a:pt x="694" y="509"/>
                </a:moveTo>
                <a:cubicBezTo>
                  <a:pt x="684" y="520"/>
                  <a:pt x="669" y="527"/>
                  <a:pt x="653" y="527"/>
                </a:cubicBezTo>
                <a:lnTo>
                  <a:pt x="653" y="522"/>
                </a:lnTo>
                <a:cubicBezTo>
                  <a:pt x="668" y="522"/>
                  <a:pt x="681" y="516"/>
                  <a:pt x="691" y="506"/>
                </a:cubicBezTo>
                <a:lnTo>
                  <a:pt x="694" y="509"/>
                </a:lnTo>
                <a:close/>
                <a:moveTo>
                  <a:pt x="653" y="527"/>
                </a:moveTo>
                <a:lnTo>
                  <a:pt x="653" y="527"/>
                </a:lnTo>
                <a:lnTo>
                  <a:pt x="653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653" y="527"/>
                </a:moveTo>
                <a:lnTo>
                  <a:pt x="59" y="527"/>
                </a:lnTo>
                <a:lnTo>
                  <a:pt x="59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59" y="527"/>
                </a:moveTo>
                <a:lnTo>
                  <a:pt x="59" y="527"/>
                </a:lnTo>
                <a:lnTo>
                  <a:pt x="59" y="522"/>
                </a:lnTo>
                <a:lnTo>
                  <a:pt x="59" y="522"/>
                </a:lnTo>
                <a:lnTo>
                  <a:pt x="59" y="527"/>
                </a:lnTo>
                <a:close/>
                <a:moveTo>
                  <a:pt x="59" y="527"/>
                </a:moveTo>
                <a:cubicBezTo>
                  <a:pt x="43" y="527"/>
                  <a:pt x="28" y="520"/>
                  <a:pt x="18" y="509"/>
                </a:cubicBezTo>
                <a:lnTo>
                  <a:pt x="21" y="506"/>
                </a:lnTo>
                <a:cubicBezTo>
                  <a:pt x="31" y="516"/>
                  <a:pt x="44" y="522"/>
                  <a:pt x="59" y="522"/>
                </a:cubicBezTo>
                <a:lnTo>
                  <a:pt x="59" y="527"/>
                </a:lnTo>
                <a:close/>
                <a:moveTo>
                  <a:pt x="18" y="509"/>
                </a:moveTo>
                <a:cubicBezTo>
                  <a:pt x="7" y="499"/>
                  <a:pt x="0" y="484"/>
                  <a:pt x="0" y="468"/>
                </a:cubicBezTo>
                <a:lnTo>
                  <a:pt x="5" y="468"/>
                </a:lnTo>
                <a:cubicBezTo>
                  <a:pt x="5" y="483"/>
                  <a:pt x="11" y="496"/>
                  <a:pt x="21" y="506"/>
                </a:cubicBezTo>
                <a:lnTo>
                  <a:pt x="18" y="509"/>
                </a:lnTo>
                <a:close/>
                <a:moveTo>
                  <a:pt x="0" y="468"/>
                </a:moveTo>
                <a:lnTo>
                  <a:pt x="0" y="468"/>
                </a:lnTo>
                <a:lnTo>
                  <a:pt x="5" y="468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468"/>
                </a:moveTo>
                <a:lnTo>
                  <a:pt x="0" y="59"/>
                </a:lnTo>
                <a:lnTo>
                  <a:pt x="5" y="59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59"/>
                </a:moveTo>
                <a:lnTo>
                  <a:pt x="0" y="59"/>
                </a:lnTo>
                <a:lnTo>
                  <a:pt x="5" y="59"/>
                </a:lnTo>
                <a:lnTo>
                  <a:pt x="5" y="59"/>
                </a:lnTo>
                <a:lnTo>
                  <a:pt x="0" y="59"/>
                </a:lnTo>
                <a:close/>
                <a:moveTo>
                  <a:pt x="0" y="59"/>
                </a:moveTo>
                <a:cubicBezTo>
                  <a:pt x="0" y="43"/>
                  <a:pt x="7" y="28"/>
                  <a:pt x="18" y="18"/>
                </a:cubicBezTo>
                <a:lnTo>
                  <a:pt x="21" y="21"/>
                </a:lnTo>
                <a:cubicBezTo>
                  <a:pt x="11" y="31"/>
                  <a:pt x="5" y="44"/>
                  <a:pt x="5" y="59"/>
                </a:cubicBezTo>
                <a:lnTo>
                  <a:pt x="0" y="59"/>
                </a:lnTo>
                <a:close/>
                <a:moveTo>
                  <a:pt x="18" y="18"/>
                </a:moveTo>
                <a:cubicBezTo>
                  <a:pt x="28" y="7"/>
                  <a:pt x="43" y="0"/>
                  <a:pt x="59" y="0"/>
                </a:cubicBezTo>
                <a:lnTo>
                  <a:pt x="59" y="5"/>
                </a:lnTo>
                <a:cubicBezTo>
                  <a:pt x="44" y="5"/>
                  <a:pt x="31" y="11"/>
                  <a:pt x="21" y="21"/>
                </a:cubicBezTo>
                <a:lnTo>
                  <a:pt x="18" y="18"/>
                </a:lnTo>
                <a:close/>
                <a:moveTo>
                  <a:pt x="59" y="0"/>
                </a:moveTo>
                <a:lnTo>
                  <a:pt x="59" y="0"/>
                </a:lnTo>
                <a:lnTo>
                  <a:pt x="59" y="5"/>
                </a:lnTo>
                <a:lnTo>
                  <a:pt x="59" y="5"/>
                </a:lnTo>
                <a:lnTo>
                  <a:pt x="59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rgbClr val="333333">
                <a:alpha val="50000"/>
              </a:srgbClr>
            </a:outerShdw>
          </a:effectLst>
        </p:spPr>
        <p:txBody>
          <a:bodyPr lIns="130622" tIns="65311" rIns="130622" bIns="6531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0" y="-171449"/>
            <a:ext cx="14772640" cy="8401050"/>
            <a:chOff x="-10" y="-3"/>
            <a:chExt cx="5773" cy="4325"/>
          </a:xfrm>
        </p:grpSpPr>
        <p:sp>
          <p:nvSpPr>
            <p:cNvPr id="7" name="Freeform 8"/>
            <p:cNvSpPr>
              <a:spLocks noEditPoints="1"/>
            </p:cNvSpPr>
            <p:nvPr/>
          </p:nvSpPr>
          <p:spPr bwMode="auto">
            <a:xfrm>
              <a:off x="-10" y="-3"/>
              <a:ext cx="5773" cy="4325"/>
            </a:xfrm>
            <a:custGeom>
              <a:avLst/>
              <a:gdLst/>
              <a:ahLst/>
              <a:cxnLst>
                <a:cxn ang="0">
                  <a:pos x="95" y="33"/>
                </a:cxn>
                <a:cxn ang="0">
                  <a:pos x="689" y="33"/>
                </a:cxn>
                <a:cxn ang="0">
                  <a:pos x="739" y="83"/>
                </a:cxn>
                <a:cxn ang="0">
                  <a:pos x="739" y="492"/>
                </a:cxn>
                <a:cxn ang="0">
                  <a:pos x="689" y="542"/>
                </a:cxn>
                <a:cxn ang="0">
                  <a:pos x="95" y="542"/>
                </a:cxn>
                <a:cxn ang="0">
                  <a:pos x="45" y="492"/>
                </a:cxn>
                <a:cxn ang="0">
                  <a:pos x="45" y="83"/>
                </a:cxn>
                <a:cxn ang="0">
                  <a:pos x="95" y="33"/>
                </a:cxn>
                <a:cxn ang="0">
                  <a:pos x="0" y="0"/>
                </a:cxn>
                <a:cxn ang="0">
                  <a:pos x="784" y="0"/>
                </a:cxn>
                <a:cxn ang="0">
                  <a:pos x="784" y="575"/>
                </a:cxn>
                <a:cxn ang="0">
                  <a:pos x="0" y="575"/>
                </a:cxn>
                <a:cxn ang="0">
                  <a:pos x="0" y="0"/>
                </a:cxn>
              </a:cxnLst>
              <a:rect l="0" t="0" r="r" b="b"/>
              <a:pathLst>
                <a:path w="784" h="575">
                  <a:moveTo>
                    <a:pt x="95" y="33"/>
                  </a:moveTo>
                  <a:lnTo>
                    <a:pt x="689" y="33"/>
                  </a:lnTo>
                  <a:cubicBezTo>
                    <a:pt x="716" y="33"/>
                    <a:pt x="739" y="56"/>
                    <a:pt x="739" y="83"/>
                  </a:cubicBezTo>
                  <a:lnTo>
                    <a:pt x="739" y="492"/>
                  </a:lnTo>
                  <a:cubicBezTo>
                    <a:pt x="739" y="519"/>
                    <a:pt x="716" y="542"/>
                    <a:pt x="689" y="542"/>
                  </a:cubicBezTo>
                  <a:lnTo>
                    <a:pt x="95" y="542"/>
                  </a:lnTo>
                  <a:cubicBezTo>
                    <a:pt x="68" y="542"/>
                    <a:pt x="45" y="519"/>
                    <a:pt x="45" y="492"/>
                  </a:cubicBezTo>
                  <a:lnTo>
                    <a:pt x="45" y="83"/>
                  </a:lnTo>
                  <a:cubicBezTo>
                    <a:pt x="45" y="56"/>
                    <a:pt x="68" y="33"/>
                    <a:pt x="95" y="33"/>
                  </a:cubicBezTo>
                  <a:close/>
                  <a:moveTo>
                    <a:pt x="0" y="0"/>
                  </a:moveTo>
                  <a:lnTo>
                    <a:pt x="784" y="0"/>
                  </a:lnTo>
                  <a:lnTo>
                    <a:pt x="784" y="575"/>
                  </a:lnTo>
                  <a:lnTo>
                    <a:pt x="0" y="5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48000"/>
            </a:solidFill>
            <a:ln w="0">
              <a:noFill/>
              <a:prstDash val="solid"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8" name="Freeform 9"/>
            <p:cNvSpPr>
              <a:spLocks noEditPoints="1"/>
            </p:cNvSpPr>
            <p:nvPr/>
          </p:nvSpPr>
          <p:spPr bwMode="auto">
            <a:xfrm>
              <a:off x="211" y="132"/>
              <a:ext cx="5303" cy="4045"/>
            </a:xfrm>
            <a:custGeom>
              <a:avLst/>
              <a:gdLst/>
              <a:ahLst/>
              <a:cxnLst>
                <a:cxn ang="0">
                  <a:pos x="659" y="0"/>
                </a:cxn>
                <a:cxn ang="0">
                  <a:pos x="65" y="4"/>
                </a:cxn>
                <a:cxn ang="0">
                  <a:pos x="659" y="0"/>
                </a:cxn>
                <a:cxn ang="0">
                  <a:pos x="659" y="4"/>
                </a:cxn>
                <a:cxn ang="0">
                  <a:pos x="659" y="0"/>
                </a:cxn>
                <a:cxn ang="0">
                  <a:pos x="705" y="19"/>
                </a:cxn>
                <a:cxn ang="0">
                  <a:pos x="659" y="4"/>
                </a:cxn>
                <a:cxn ang="0">
                  <a:pos x="705" y="19"/>
                </a:cxn>
                <a:cxn ang="0">
                  <a:pos x="720" y="65"/>
                </a:cxn>
                <a:cxn ang="0">
                  <a:pos x="705" y="19"/>
                </a:cxn>
                <a:cxn ang="0">
                  <a:pos x="724" y="65"/>
                </a:cxn>
                <a:cxn ang="0">
                  <a:pos x="720" y="65"/>
                </a:cxn>
                <a:cxn ang="0">
                  <a:pos x="724" y="65"/>
                </a:cxn>
                <a:cxn ang="0">
                  <a:pos x="720" y="474"/>
                </a:cxn>
                <a:cxn ang="0">
                  <a:pos x="724" y="65"/>
                </a:cxn>
                <a:cxn ang="0">
                  <a:pos x="724" y="474"/>
                </a:cxn>
                <a:cxn ang="0">
                  <a:pos x="720" y="474"/>
                </a:cxn>
                <a:cxn ang="0">
                  <a:pos x="724" y="474"/>
                </a:cxn>
                <a:cxn ang="0">
                  <a:pos x="702" y="517"/>
                </a:cxn>
                <a:cxn ang="0">
                  <a:pos x="724" y="474"/>
                </a:cxn>
                <a:cxn ang="0">
                  <a:pos x="659" y="539"/>
                </a:cxn>
                <a:cxn ang="0">
                  <a:pos x="702" y="517"/>
                </a:cxn>
                <a:cxn ang="0">
                  <a:pos x="659" y="539"/>
                </a:cxn>
                <a:cxn ang="0">
                  <a:pos x="659" y="535"/>
                </a:cxn>
                <a:cxn ang="0">
                  <a:pos x="659" y="539"/>
                </a:cxn>
                <a:cxn ang="0">
                  <a:pos x="65" y="539"/>
                </a:cxn>
                <a:cxn ang="0">
                  <a:pos x="659" y="535"/>
                </a:cxn>
                <a:cxn ang="0">
                  <a:pos x="65" y="539"/>
                </a:cxn>
                <a:cxn ang="0">
                  <a:pos x="65" y="535"/>
                </a:cxn>
                <a:cxn ang="0">
                  <a:pos x="65" y="539"/>
                </a:cxn>
                <a:cxn ang="0">
                  <a:pos x="19" y="520"/>
                </a:cxn>
                <a:cxn ang="0">
                  <a:pos x="65" y="535"/>
                </a:cxn>
                <a:cxn ang="0">
                  <a:pos x="19" y="520"/>
                </a:cxn>
                <a:cxn ang="0">
                  <a:pos x="4" y="474"/>
                </a:cxn>
                <a:cxn ang="0">
                  <a:pos x="19" y="520"/>
                </a:cxn>
                <a:cxn ang="0">
                  <a:pos x="0" y="474"/>
                </a:cxn>
                <a:cxn ang="0">
                  <a:pos x="4" y="474"/>
                </a:cxn>
                <a:cxn ang="0">
                  <a:pos x="0" y="474"/>
                </a:cxn>
                <a:cxn ang="0">
                  <a:pos x="4" y="65"/>
                </a:cxn>
                <a:cxn ang="0">
                  <a:pos x="0" y="474"/>
                </a:cxn>
                <a:cxn ang="0">
                  <a:pos x="0" y="65"/>
                </a:cxn>
                <a:cxn ang="0">
                  <a:pos x="4" y="65"/>
                </a:cxn>
                <a:cxn ang="0">
                  <a:pos x="0" y="65"/>
                </a:cxn>
                <a:cxn ang="0">
                  <a:pos x="22" y="22"/>
                </a:cxn>
                <a:cxn ang="0">
                  <a:pos x="0" y="65"/>
                </a:cxn>
                <a:cxn ang="0">
                  <a:pos x="65" y="0"/>
                </a:cxn>
                <a:cxn ang="0">
                  <a:pos x="22" y="22"/>
                </a:cxn>
                <a:cxn ang="0">
                  <a:pos x="65" y="0"/>
                </a:cxn>
                <a:cxn ang="0">
                  <a:pos x="65" y="4"/>
                </a:cxn>
                <a:cxn ang="0">
                  <a:pos x="65" y="0"/>
                </a:cxn>
              </a:cxnLst>
              <a:rect l="0" t="0" r="r" b="b"/>
              <a:pathLst>
                <a:path w="724" h="539">
                  <a:moveTo>
                    <a:pt x="65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" y="4"/>
                  </a:lnTo>
                  <a:lnTo>
                    <a:pt x="65" y="0"/>
                  </a:lnTo>
                  <a:close/>
                  <a:moveTo>
                    <a:pt x="659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9" y="4"/>
                  </a:lnTo>
                  <a:lnTo>
                    <a:pt x="659" y="0"/>
                  </a:lnTo>
                  <a:close/>
                  <a:moveTo>
                    <a:pt x="659" y="0"/>
                  </a:moveTo>
                  <a:cubicBezTo>
                    <a:pt x="677" y="0"/>
                    <a:pt x="693" y="7"/>
                    <a:pt x="705" y="19"/>
                  </a:cubicBezTo>
                  <a:lnTo>
                    <a:pt x="702" y="22"/>
                  </a:lnTo>
                  <a:cubicBezTo>
                    <a:pt x="691" y="11"/>
                    <a:pt x="676" y="4"/>
                    <a:pt x="659" y="4"/>
                  </a:cubicBezTo>
                  <a:lnTo>
                    <a:pt x="659" y="0"/>
                  </a:lnTo>
                  <a:close/>
                  <a:moveTo>
                    <a:pt x="705" y="19"/>
                  </a:moveTo>
                  <a:cubicBezTo>
                    <a:pt x="717" y="31"/>
                    <a:pt x="724" y="47"/>
                    <a:pt x="724" y="65"/>
                  </a:cubicBezTo>
                  <a:lnTo>
                    <a:pt x="720" y="65"/>
                  </a:lnTo>
                  <a:cubicBezTo>
                    <a:pt x="720" y="49"/>
                    <a:pt x="713" y="33"/>
                    <a:pt x="702" y="22"/>
                  </a:cubicBezTo>
                  <a:lnTo>
                    <a:pt x="705" y="19"/>
                  </a:lnTo>
                  <a:close/>
                  <a:moveTo>
                    <a:pt x="724" y="65"/>
                  </a:moveTo>
                  <a:lnTo>
                    <a:pt x="724" y="65"/>
                  </a:lnTo>
                  <a:lnTo>
                    <a:pt x="720" y="65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65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474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474"/>
                  </a:lnTo>
                  <a:lnTo>
                    <a:pt x="724" y="474"/>
                  </a:lnTo>
                  <a:close/>
                  <a:moveTo>
                    <a:pt x="724" y="474"/>
                  </a:moveTo>
                  <a:cubicBezTo>
                    <a:pt x="724" y="492"/>
                    <a:pt x="717" y="508"/>
                    <a:pt x="705" y="520"/>
                  </a:cubicBezTo>
                  <a:lnTo>
                    <a:pt x="702" y="517"/>
                  </a:lnTo>
                  <a:cubicBezTo>
                    <a:pt x="713" y="506"/>
                    <a:pt x="720" y="490"/>
                    <a:pt x="720" y="474"/>
                  </a:cubicBezTo>
                  <a:lnTo>
                    <a:pt x="724" y="474"/>
                  </a:lnTo>
                  <a:close/>
                  <a:moveTo>
                    <a:pt x="705" y="520"/>
                  </a:moveTo>
                  <a:cubicBezTo>
                    <a:pt x="693" y="532"/>
                    <a:pt x="677" y="539"/>
                    <a:pt x="659" y="539"/>
                  </a:cubicBezTo>
                  <a:lnTo>
                    <a:pt x="659" y="535"/>
                  </a:lnTo>
                  <a:cubicBezTo>
                    <a:pt x="676" y="535"/>
                    <a:pt x="691" y="528"/>
                    <a:pt x="702" y="517"/>
                  </a:cubicBezTo>
                  <a:lnTo>
                    <a:pt x="705" y="520"/>
                  </a:lnTo>
                  <a:close/>
                  <a:moveTo>
                    <a:pt x="659" y="539"/>
                  </a:moveTo>
                  <a:lnTo>
                    <a:pt x="659" y="539"/>
                  </a:lnTo>
                  <a:lnTo>
                    <a:pt x="659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9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" y="535"/>
                  </a:lnTo>
                  <a:lnTo>
                    <a:pt x="65" y="539"/>
                  </a:lnTo>
                  <a:close/>
                  <a:moveTo>
                    <a:pt x="65" y="539"/>
                  </a:moveTo>
                  <a:cubicBezTo>
                    <a:pt x="47" y="539"/>
                    <a:pt x="31" y="532"/>
                    <a:pt x="19" y="520"/>
                  </a:cubicBezTo>
                  <a:lnTo>
                    <a:pt x="22" y="517"/>
                  </a:lnTo>
                  <a:cubicBezTo>
                    <a:pt x="33" y="528"/>
                    <a:pt x="48" y="535"/>
                    <a:pt x="65" y="535"/>
                  </a:cubicBezTo>
                  <a:lnTo>
                    <a:pt x="65" y="539"/>
                  </a:lnTo>
                  <a:close/>
                  <a:moveTo>
                    <a:pt x="19" y="520"/>
                  </a:moveTo>
                  <a:cubicBezTo>
                    <a:pt x="7" y="508"/>
                    <a:pt x="0" y="492"/>
                    <a:pt x="0" y="474"/>
                  </a:cubicBezTo>
                  <a:lnTo>
                    <a:pt x="4" y="474"/>
                  </a:lnTo>
                  <a:cubicBezTo>
                    <a:pt x="4" y="490"/>
                    <a:pt x="11" y="506"/>
                    <a:pt x="22" y="517"/>
                  </a:cubicBezTo>
                  <a:lnTo>
                    <a:pt x="19" y="520"/>
                  </a:lnTo>
                  <a:close/>
                  <a:moveTo>
                    <a:pt x="0" y="474"/>
                  </a:moveTo>
                  <a:lnTo>
                    <a:pt x="0" y="474"/>
                  </a:lnTo>
                  <a:lnTo>
                    <a:pt x="4" y="474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474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65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0" y="65"/>
                  </a:lnTo>
                  <a:close/>
                  <a:moveTo>
                    <a:pt x="0" y="65"/>
                  </a:moveTo>
                  <a:cubicBezTo>
                    <a:pt x="0" y="47"/>
                    <a:pt x="7" y="31"/>
                    <a:pt x="19" y="19"/>
                  </a:cubicBezTo>
                  <a:lnTo>
                    <a:pt x="22" y="22"/>
                  </a:lnTo>
                  <a:cubicBezTo>
                    <a:pt x="11" y="33"/>
                    <a:pt x="4" y="49"/>
                    <a:pt x="4" y="65"/>
                  </a:cubicBezTo>
                  <a:lnTo>
                    <a:pt x="0" y="65"/>
                  </a:lnTo>
                  <a:close/>
                  <a:moveTo>
                    <a:pt x="19" y="19"/>
                  </a:moveTo>
                  <a:cubicBezTo>
                    <a:pt x="31" y="7"/>
                    <a:pt x="47" y="0"/>
                    <a:pt x="65" y="0"/>
                  </a:cubicBezTo>
                  <a:lnTo>
                    <a:pt x="65" y="4"/>
                  </a:lnTo>
                  <a:cubicBezTo>
                    <a:pt x="48" y="4"/>
                    <a:pt x="33" y="11"/>
                    <a:pt x="22" y="22"/>
                  </a:cubicBezTo>
                  <a:lnTo>
                    <a:pt x="19" y="19"/>
                  </a:lnTo>
                  <a:close/>
                  <a:moveTo>
                    <a:pt x="65" y="0"/>
                  </a:moveTo>
                  <a:lnTo>
                    <a:pt x="65" y="0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89E1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9" name="Freeform 10"/>
            <p:cNvSpPr>
              <a:spLocks noEditPoints="1"/>
            </p:cNvSpPr>
            <p:nvPr/>
          </p:nvSpPr>
          <p:spPr bwMode="auto">
            <a:xfrm>
              <a:off x="255" y="177"/>
              <a:ext cx="5243" cy="3943"/>
            </a:xfrm>
            <a:custGeom>
              <a:avLst/>
              <a:gdLst/>
              <a:ahLst/>
              <a:cxnLst>
                <a:cxn ang="0">
                  <a:pos x="653" y="0"/>
                </a:cxn>
                <a:cxn ang="0">
                  <a:pos x="59" y="5"/>
                </a:cxn>
                <a:cxn ang="0">
                  <a:pos x="653" y="0"/>
                </a:cxn>
                <a:cxn ang="0">
                  <a:pos x="653" y="5"/>
                </a:cxn>
                <a:cxn ang="0">
                  <a:pos x="653" y="0"/>
                </a:cxn>
                <a:cxn ang="0">
                  <a:pos x="694" y="18"/>
                </a:cxn>
                <a:cxn ang="0">
                  <a:pos x="653" y="5"/>
                </a:cxn>
                <a:cxn ang="0">
                  <a:pos x="694" y="18"/>
                </a:cxn>
                <a:cxn ang="0">
                  <a:pos x="707" y="59"/>
                </a:cxn>
                <a:cxn ang="0">
                  <a:pos x="694" y="18"/>
                </a:cxn>
                <a:cxn ang="0">
                  <a:pos x="712" y="59"/>
                </a:cxn>
                <a:cxn ang="0">
                  <a:pos x="707" y="59"/>
                </a:cxn>
                <a:cxn ang="0">
                  <a:pos x="712" y="59"/>
                </a:cxn>
                <a:cxn ang="0">
                  <a:pos x="707" y="468"/>
                </a:cxn>
                <a:cxn ang="0">
                  <a:pos x="712" y="59"/>
                </a:cxn>
                <a:cxn ang="0">
                  <a:pos x="712" y="468"/>
                </a:cxn>
                <a:cxn ang="0">
                  <a:pos x="707" y="468"/>
                </a:cxn>
                <a:cxn ang="0">
                  <a:pos x="712" y="468"/>
                </a:cxn>
                <a:cxn ang="0">
                  <a:pos x="691" y="506"/>
                </a:cxn>
                <a:cxn ang="0">
                  <a:pos x="712" y="468"/>
                </a:cxn>
                <a:cxn ang="0">
                  <a:pos x="653" y="527"/>
                </a:cxn>
                <a:cxn ang="0">
                  <a:pos x="691" y="506"/>
                </a:cxn>
                <a:cxn ang="0">
                  <a:pos x="653" y="527"/>
                </a:cxn>
                <a:cxn ang="0">
                  <a:pos x="653" y="522"/>
                </a:cxn>
                <a:cxn ang="0">
                  <a:pos x="653" y="527"/>
                </a:cxn>
                <a:cxn ang="0">
                  <a:pos x="59" y="527"/>
                </a:cxn>
                <a:cxn ang="0">
                  <a:pos x="653" y="522"/>
                </a:cxn>
                <a:cxn ang="0">
                  <a:pos x="59" y="527"/>
                </a:cxn>
                <a:cxn ang="0">
                  <a:pos x="59" y="522"/>
                </a:cxn>
                <a:cxn ang="0">
                  <a:pos x="59" y="527"/>
                </a:cxn>
                <a:cxn ang="0">
                  <a:pos x="18" y="509"/>
                </a:cxn>
                <a:cxn ang="0">
                  <a:pos x="59" y="522"/>
                </a:cxn>
                <a:cxn ang="0">
                  <a:pos x="18" y="509"/>
                </a:cxn>
                <a:cxn ang="0">
                  <a:pos x="5" y="468"/>
                </a:cxn>
                <a:cxn ang="0">
                  <a:pos x="18" y="509"/>
                </a:cxn>
                <a:cxn ang="0">
                  <a:pos x="0" y="468"/>
                </a:cxn>
                <a:cxn ang="0">
                  <a:pos x="5" y="468"/>
                </a:cxn>
                <a:cxn ang="0">
                  <a:pos x="0" y="468"/>
                </a:cxn>
                <a:cxn ang="0">
                  <a:pos x="5" y="59"/>
                </a:cxn>
                <a:cxn ang="0">
                  <a:pos x="0" y="468"/>
                </a:cxn>
                <a:cxn ang="0">
                  <a:pos x="0" y="59"/>
                </a:cxn>
                <a:cxn ang="0">
                  <a:pos x="5" y="59"/>
                </a:cxn>
                <a:cxn ang="0">
                  <a:pos x="0" y="59"/>
                </a:cxn>
                <a:cxn ang="0">
                  <a:pos x="21" y="21"/>
                </a:cxn>
                <a:cxn ang="0">
                  <a:pos x="0" y="59"/>
                </a:cxn>
                <a:cxn ang="0">
                  <a:pos x="59" y="0"/>
                </a:cxn>
                <a:cxn ang="0">
                  <a:pos x="21" y="21"/>
                </a:cxn>
                <a:cxn ang="0">
                  <a:pos x="59" y="0"/>
                </a:cxn>
                <a:cxn ang="0">
                  <a:pos x="59" y="5"/>
                </a:cxn>
                <a:cxn ang="0">
                  <a:pos x="59" y="0"/>
                </a:cxn>
              </a:cxnLst>
              <a:rect l="0" t="0" r="r" b="b"/>
              <a:pathLst>
                <a:path w="712" h="527">
                  <a:moveTo>
                    <a:pt x="59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59" y="5"/>
                  </a:lnTo>
                  <a:lnTo>
                    <a:pt x="59" y="0"/>
                  </a:lnTo>
                  <a:close/>
                  <a:moveTo>
                    <a:pt x="653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653" y="5"/>
                  </a:lnTo>
                  <a:lnTo>
                    <a:pt x="653" y="0"/>
                  </a:lnTo>
                  <a:close/>
                  <a:moveTo>
                    <a:pt x="653" y="0"/>
                  </a:moveTo>
                  <a:cubicBezTo>
                    <a:pt x="669" y="0"/>
                    <a:pt x="684" y="7"/>
                    <a:pt x="694" y="18"/>
                  </a:cubicBezTo>
                  <a:lnTo>
                    <a:pt x="691" y="21"/>
                  </a:lnTo>
                  <a:cubicBezTo>
                    <a:pt x="681" y="11"/>
                    <a:pt x="668" y="5"/>
                    <a:pt x="653" y="5"/>
                  </a:cubicBezTo>
                  <a:lnTo>
                    <a:pt x="653" y="0"/>
                  </a:lnTo>
                  <a:close/>
                  <a:moveTo>
                    <a:pt x="694" y="18"/>
                  </a:moveTo>
                  <a:cubicBezTo>
                    <a:pt x="705" y="28"/>
                    <a:pt x="712" y="43"/>
                    <a:pt x="712" y="59"/>
                  </a:cubicBezTo>
                  <a:lnTo>
                    <a:pt x="707" y="59"/>
                  </a:lnTo>
                  <a:cubicBezTo>
                    <a:pt x="707" y="44"/>
                    <a:pt x="701" y="31"/>
                    <a:pt x="691" y="21"/>
                  </a:cubicBezTo>
                  <a:lnTo>
                    <a:pt x="694" y="18"/>
                  </a:lnTo>
                  <a:close/>
                  <a:moveTo>
                    <a:pt x="712" y="59"/>
                  </a:moveTo>
                  <a:lnTo>
                    <a:pt x="712" y="59"/>
                  </a:lnTo>
                  <a:lnTo>
                    <a:pt x="707" y="59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59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468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468"/>
                  </a:lnTo>
                  <a:lnTo>
                    <a:pt x="712" y="468"/>
                  </a:lnTo>
                  <a:close/>
                  <a:moveTo>
                    <a:pt x="712" y="468"/>
                  </a:moveTo>
                  <a:cubicBezTo>
                    <a:pt x="712" y="484"/>
                    <a:pt x="705" y="499"/>
                    <a:pt x="694" y="509"/>
                  </a:cubicBezTo>
                  <a:lnTo>
                    <a:pt x="691" y="506"/>
                  </a:lnTo>
                  <a:cubicBezTo>
                    <a:pt x="701" y="496"/>
                    <a:pt x="707" y="483"/>
                    <a:pt x="707" y="468"/>
                  </a:cubicBezTo>
                  <a:lnTo>
                    <a:pt x="712" y="468"/>
                  </a:lnTo>
                  <a:close/>
                  <a:moveTo>
                    <a:pt x="694" y="509"/>
                  </a:moveTo>
                  <a:cubicBezTo>
                    <a:pt x="684" y="520"/>
                    <a:pt x="669" y="527"/>
                    <a:pt x="653" y="527"/>
                  </a:cubicBezTo>
                  <a:lnTo>
                    <a:pt x="653" y="522"/>
                  </a:lnTo>
                  <a:cubicBezTo>
                    <a:pt x="668" y="522"/>
                    <a:pt x="681" y="516"/>
                    <a:pt x="691" y="506"/>
                  </a:cubicBezTo>
                  <a:lnTo>
                    <a:pt x="694" y="509"/>
                  </a:lnTo>
                  <a:close/>
                  <a:moveTo>
                    <a:pt x="653" y="527"/>
                  </a:moveTo>
                  <a:lnTo>
                    <a:pt x="653" y="527"/>
                  </a:lnTo>
                  <a:lnTo>
                    <a:pt x="653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653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59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59" y="522"/>
                  </a:lnTo>
                  <a:lnTo>
                    <a:pt x="59" y="527"/>
                  </a:lnTo>
                  <a:close/>
                  <a:moveTo>
                    <a:pt x="59" y="527"/>
                  </a:moveTo>
                  <a:cubicBezTo>
                    <a:pt x="43" y="527"/>
                    <a:pt x="28" y="520"/>
                    <a:pt x="18" y="509"/>
                  </a:cubicBezTo>
                  <a:lnTo>
                    <a:pt x="21" y="506"/>
                  </a:lnTo>
                  <a:cubicBezTo>
                    <a:pt x="31" y="516"/>
                    <a:pt x="44" y="522"/>
                    <a:pt x="59" y="522"/>
                  </a:cubicBezTo>
                  <a:lnTo>
                    <a:pt x="59" y="527"/>
                  </a:lnTo>
                  <a:close/>
                  <a:moveTo>
                    <a:pt x="18" y="509"/>
                  </a:moveTo>
                  <a:cubicBezTo>
                    <a:pt x="7" y="499"/>
                    <a:pt x="0" y="484"/>
                    <a:pt x="0" y="468"/>
                  </a:cubicBezTo>
                  <a:lnTo>
                    <a:pt x="5" y="468"/>
                  </a:lnTo>
                  <a:cubicBezTo>
                    <a:pt x="5" y="483"/>
                    <a:pt x="11" y="496"/>
                    <a:pt x="21" y="506"/>
                  </a:cubicBezTo>
                  <a:lnTo>
                    <a:pt x="18" y="509"/>
                  </a:lnTo>
                  <a:close/>
                  <a:moveTo>
                    <a:pt x="0" y="468"/>
                  </a:moveTo>
                  <a:lnTo>
                    <a:pt x="0" y="468"/>
                  </a:lnTo>
                  <a:lnTo>
                    <a:pt x="5" y="468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468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59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59"/>
                  </a:lnTo>
                  <a:lnTo>
                    <a:pt x="0" y="59"/>
                  </a:lnTo>
                  <a:close/>
                  <a:moveTo>
                    <a:pt x="0" y="59"/>
                  </a:moveTo>
                  <a:cubicBezTo>
                    <a:pt x="0" y="43"/>
                    <a:pt x="7" y="28"/>
                    <a:pt x="18" y="18"/>
                  </a:cubicBezTo>
                  <a:lnTo>
                    <a:pt x="21" y="21"/>
                  </a:lnTo>
                  <a:cubicBezTo>
                    <a:pt x="11" y="31"/>
                    <a:pt x="5" y="44"/>
                    <a:pt x="5" y="59"/>
                  </a:cubicBezTo>
                  <a:lnTo>
                    <a:pt x="0" y="59"/>
                  </a:lnTo>
                  <a:close/>
                  <a:moveTo>
                    <a:pt x="18" y="18"/>
                  </a:moveTo>
                  <a:cubicBezTo>
                    <a:pt x="28" y="7"/>
                    <a:pt x="43" y="0"/>
                    <a:pt x="59" y="0"/>
                  </a:cubicBezTo>
                  <a:lnTo>
                    <a:pt x="59" y="5"/>
                  </a:lnTo>
                  <a:cubicBezTo>
                    <a:pt x="44" y="5"/>
                    <a:pt x="31" y="11"/>
                    <a:pt x="21" y="21"/>
                  </a:cubicBezTo>
                  <a:lnTo>
                    <a:pt x="18" y="18"/>
                  </a:lnTo>
                  <a:close/>
                  <a:moveTo>
                    <a:pt x="59" y="0"/>
                  </a:moveTo>
                  <a:lnTo>
                    <a:pt x="59" y="0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</p:grpSp>
      <p:grpSp>
        <p:nvGrpSpPr>
          <p:cNvPr id="26630" name="Group 4"/>
          <p:cNvGrpSpPr>
            <a:grpSpLocks/>
          </p:cNvGrpSpPr>
          <p:nvPr/>
        </p:nvGrpSpPr>
        <p:grpSpPr bwMode="auto">
          <a:xfrm rot="5400000">
            <a:off x="10659428" y="4136708"/>
            <a:ext cx="3461384" cy="4541520"/>
            <a:chOff x="3936" y="-15"/>
            <a:chExt cx="1817" cy="1788"/>
          </a:xfrm>
        </p:grpSpPr>
        <p:pic>
          <p:nvPicPr>
            <p:cNvPr id="26670" name="Picture 5" descr="hoa-hong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1" name="Picture 6" descr="hoa-da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2" name="Picture 7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1" name="Group 21"/>
          <p:cNvGrpSpPr>
            <a:grpSpLocks/>
          </p:cNvGrpSpPr>
          <p:nvPr/>
        </p:nvGrpSpPr>
        <p:grpSpPr bwMode="auto">
          <a:xfrm rot="16200000">
            <a:off x="540067" y="-711517"/>
            <a:ext cx="3461386" cy="4541520"/>
            <a:chOff x="3936" y="-15"/>
            <a:chExt cx="1817" cy="1788"/>
          </a:xfrm>
        </p:grpSpPr>
        <p:pic>
          <p:nvPicPr>
            <p:cNvPr id="26667" name="Picture 22" descr="hoa-hong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8" name="Picture 23" descr="hoa-da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9" name="Picture 24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2" name="Group 8"/>
          <p:cNvGrpSpPr>
            <a:grpSpLocks/>
          </p:cNvGrpSpPr>
          <p:nvPr/>
        </p:nvGrpSpPr>
        <p:grpSpPr bwMode="auto">
          <a:xfrm rot="10800000">
            <a:off x="0" y="4754880"/>
            <a:ext cx="4615181" cy="3474720"/>
            <a:chOff x="3936" y="-15"/>
            <a:chExt cx="1817" cy="1788"/>
          </a:xfrm>
        </p:grpSpPr>
        <p:pic>
          <p:nvPicPr>
            <p:cNvPr id="26664" name="Picture 9" descr="hoa-hong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5" name="Picture 10" descr="hoa-da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6" name="Picture 11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3" name="Group 17"/>
          <p:cNvGrpSpPr>
            <a:grpSpLocks/>
          </p:cNvGrpSpPr>
          <p:nvPr/>
        </p:nvGrpSpPr>
        <p:grpSpPr bwMode="auto">
          <a:xfrm>
            <a:off x="10015222" y="0"/>
            <a:ext cx="4615179" cy="3406140"/>
            <a:chOff x="3936" y="-15"/>
            <a:chExt cx="1817" cy="1788"/>
          </a:xfrm>
        </p:grpSpPr>
        <p:pic>
          <p:nvPicPr>
            <p:cNvPr id="26661" name="Picture 18" descr="hoa-hong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2" name="Picture 19" descr="hoa-da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3" name="Picture 20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6634" name="Picture 75" descr="Stars_twinkle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75" descr="Stars_twinkle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-1019175" y="138493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6" name="Picture 75" descr="Stars_twinkle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13214985" y="650557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7"/>
          <p:cNvGrpSpPr>
            <a:grpSpLocks/>
          </p:cNvGrpSpPr>
          <p:nvPr/>
        </p:nvGrpSpPr>
        <p:grpSpPr bwMode="auto">
          <a:xfrm>
            <a:off x="2072640" y="274320"/>
            <a:ext cx="10363200" cy="6949440"/>
            <a:chOff x="768" y="336"/>
            <a:chExt cx="4704" cy="3648"/>
          </a:xfrm>
        </p:grpSpPr>
        <p:pic>
          <p:nvPicPr>
            <p:cNvPr id="26652" name="Picture 8" descr="BALLOON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6658" name="Picture 14" descr="BALLOON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59" name="Picture 15" descr="BALLOON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390" y="432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0" name="Picture 16" descr="BALLOON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2484121" y="33394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838200" y="4341072"/>
            <a:ext cx="133350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MỘT </a:t>
            </a: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TRÀNG PHÁO TAY CỦA CẢ LỚP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42" name="Picture 17" descr="ag00373_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48" name="Picture 21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534400" y="4389120"/>
            <a:ext cx="1889760" cy="44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2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2651760"/>
            <a:ext cx="2072640" cy="5915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23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80760" y="5852160"/>
            <a:ext cx="188976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24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~PP4883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~PP479.WAV"/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6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3" grpId="0"/>
      <p:bldP spid="4" grpId="0" animBg="1"/>
      <p:bldP spid="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12390120" cy="788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</a:rPr>
              <a:t>Trong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u="sng" dirty="0" err="1">
                <a:solidFill>
                  <a:srgbClr val="0000CC"/>
                </a:solidFill>
              </a:rPr>
              <a:t>chương</a:t>
            </a:r>
            <a:r>
              <a:rPr lang="en-US" sz="3600" b="1" u="sng" dirty="0">
                <a:solidFill>
                  <a:srgbClr val="0000CC"/>
                </a:solidFill>
              </a:rPr>
              <a:t> I: TỨ GIÁC</a:t>
            </a:r>
            <a:r>
              <a:rPr lang="en-US" sz="3600" dirty="0">
                <a:solidFill>
                  <a:srgbClr val="0000CC"/>
                </a:solidFill>
              </a:rPr>
              <a:t>, </a:t>
            </a:r>
            <a:r>
              <a:rPr lang="en-US" sz="3600" dirty="0" err="1">
                <a:solidFill>
                  <a:srgbClr val="0000CC"/>
                </a:solidFill>
              </a:rPr>
              <a:t>cá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em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sẽ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đượ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họ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về</a:t>
            </a:r>
            <a:r>
              <a:rPr lang="en-US" sz="3600" dirty="0">
                <a:solidFill>
                  <a:srgbClr val="0000CC"/>
                </a:solidFill>
              </a:rPr>
              <a:t>:</a:t>
            </a:r>
          </a:p>
          <a:p>
            <a:r>
              <a:rPr lang="en-US" sz="3600" dirty="0"/>
              <a:t>§1. </a:t>
            </a:r>
            <a:r>
              <a:rPr lang="en-US" sz="3600" dirty="0" err="1"/>
              <a:t>Tứ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endParaRPr lang="en-US" sz="3600" dirty="0"/>
          </a:p>
          <a:p>
            <a:r>
              <a:rPr lang="en-US" sz="3600" dirty="0"/>
              <a:t>§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3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endParaRPr lang="en-US" sz="3600" dirty="0"/>
          </a:p>
          <a:p>
            <a:r>
              <a:rPr lang="en-US" sz="3600" dirty="0"/>
              <a:t>§4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,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5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ằng</a:t>
            </a:r>
            <a:r>
              <a:rPr lang="en-US" sz="3600" dirty="0"/>
              <a:t> </a:t>
            </a:r>
            <a:r>
              <a:rPr lang="en-US" sz="3600" dirty="0" err="1"/>
              <a:t>thước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compa</a:t>
            </a:r>
            <a:r>
              <a:rPr lang="en-US" sz="3600" dirty="0"/>
              <a:t>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6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rục</a:t>
            </a:r>
            <a:endParaRPr lang="en-US" sz="3600" dirty="0"/>
          </a:p>
          <a:p>
            <a:r>
              <a:rPr lang="en-US" sz="3600" dirty="0"/>
              <a:t>§7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endParaRPr lang="en-US" sz="3600" dirty="0"/>
          </a:p>
          <a:p>
            <a:r>
              <a:rPr lang="en-US" sz="3600" dirty="0"/>
              <a:t>§8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âm</a:t>
            </a:r>
            <a:endParaRPr lang="en-US" sz="3600" dirty="0"/>
          </a:p>
          <a:p>
            <a:r>
              <a:rPr lang="en-US" sz="3600" dirty="0"/>
              <a:t>§9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chữ</a:t>
            </a:r>
            <a:r>
              <a:rPr lang="en-US" sz="3600" dirty="0"/>
              <a:t> </a:t>
            </a:r>
            <a:r>
              <a:rPr lang="en-US" sz="3600" dirty="0" err="1"/>
              <a:t>nhật</a:t>
            </a:r>
            <a:endParaRPr lang="en-US" sz="3600" dirty="0"/>
          </a:p>
          <a:p>
            <a:r>
              <a:rPr lang="en-US" sz="3600" dirty="0"/>
              <a:t>§10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song </a:t>
            </a:r>
            <a:r>
              <a:rPr lang="en-US" sz="3600" dirty="0" err="1"/>
              <a:t>song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rước</a:t>
            </a:r>
            <a:endParaRPr lang="en-US" sz="3600" dirty="0"/>
          </a:p>
          <a:p>
            <a:r>
              <a:rPr lang="en-US" sz="3600" dirty="0"/>
              <a:t>§11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oi</a:t>
            </a:r>
            <a:endParaRPr lang="en-US" sz="3600" dirty="0"/>
          </a:p>
          <a:p>
            <a:r>
              <a:rPr lang="en-US" sz="3600" dirty="0"/>
              <a:t>§1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vuông</a:t>
            </a:r>
            <a:endParaRPr lang="en-US" sz="3600" dirty="0"/>
          </a:p>
          <a:p>
            <a:r>
              <a:rPr lang="en-US" sz="3600" dirty="0" err="1"/>
              <a:t>Ôn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 </a:t>
            </a:r>
            <a:r>
              <a:rPr lang="en-US" sz="3600" dirty="0" err="1"/>
              <a:t>chương</a:t>
            </a:r>
            <a:r>
              <a:rPr lang="en-US" sz="3600" dirty="0"/>
              <a:t> I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9840" y="372237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0" y="5069206"/>
            <a:ext cx="5364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1333501" y="716280"/>
            <a:ext cx="32918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5100" b="1" dirty="0" err="1">
                <a:solidFill>
                  <a:srgbClr val="FF0000"/>
                </a:solidFill>
              </a:rPr>
              <a:t>Tiết</a:t>
            </a:r>
            <a:r>
              <a:rPr lang="en-US" sz="5100" b="1" dirty="0">
                <a:solidFill>
                  <a:srgbClr val="FF0000"/>
                </a:solidFill>
              </a:rPr>
              <a:t> 1 §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29050"/>
            <a:chOff x="4320" y="912"/>
            <a:chExt cx="1440" cy="201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2" y="545401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880" y="472249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6448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8880" y="0"/>
            <a:ext cx="1971040" cy="167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52615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endParaRPr lang="en-US" sz="40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0" y="2560320"/>
            <a:ext cx="5303520" cy="3084195"/>
            <a:chOff x="24" y="384"/>
            <a:chExt cx="2088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144001" y="725806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932688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692640" y="219456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2222480" y="438912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741920" y="5166358"/>
            <a:ext cx="2682240" cy="661273"/>
            <a:chOff x="4838700" y="4305300"/>
            <a:chExt cx="1676400" cy="55106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0000FF"/>
                  </a:solidFill>
                </a:rPr>
                <a:t> B</a:t>
              </a:r>
              <a:r>
                <a:rPr lang="en-US" b="1" dirty="0">
                  <a:solidFill>
                    <a:srgbClr val="0000FF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smtClean="0">
                  <a:solidFill>
                    <a:srgbClr val="0000FF"/>
                  </a:solidFill>
                </a:rPr>
                <a:t>  </a:t>
              </a:r>
              <a:r>
                <a:rPr lang="en-US" b="1" dirty="0" err="1" smtClean="0">
                  <a:solidFill>
                    <a:srgbClr val="0000FF"/>
                  </a:solidFill>
                </a:rPr>
                <a:t>và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1597640" y="658368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1574781" y="7183756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365761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219200" y="1878330"/>
            <a:ext cx="5364480" cy="265176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1280160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4954906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9220200" y="4993004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4993004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36576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7</TotalTime>
  <Words>1253</Words>
  <Application>Microsoft Office PowerPoint</Application>
  <PresentationFormat>Custom</PresentationFormat>
  <Paragraphs>321</Paragraphs>
  <Slides>25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.VnTime</vt:lpstr>
      <vt:lpstr>Arial</vt:lpstr>
      <vt:lpstr>Calibri</vt:lpstr>
      <vt:lpstr>Lam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Nien</dc:creator>
  <cp:lastModifiedBy>MyPC</cp:lastModifiedBy>
  <cp:revision>218</cp:revision>
  <dcterms:created xsi:type="dcterms:W3CDTF">2008-10-23T00:57:35Z</dcterms:created>
  <dcterms:modified xsi:type="dcterms:W3CDTF">2020-10-18T12:59:53Z</dcterms:modified>
</cp:coreProperties>
</file>